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696" r:id="rId4"/>
  </p:sldMasterIdLst>
  <p:notesMasterIdLst>
    <p:notesMasterId r:id="rId29"/>
  </p:notesMasterIdLst>
  <p:sldIdLst>
    <p:sldId id="275" r:id="rId5"/>
    <p:sldId id="268" r:id="rId6"/>
    <p:sldId id="269" r:id="rId7"/>
    <p:sldId id="276" r:id="rId8"/>
    <p:sldId id="274" r:id="rId9"/>
    <p:sldId id="277" r:id="rId10"/>
    <p:sldId id="278" r:id="rId11"/>
    <p:sldId id="286" r:id="rId12"/>
    <p:sldId id="288" r:id="rId13"/>
    <p:sldId id="283" r:id="rId14"/>
    <p:sldId id="284" r:id="rId15"/>
    <p:sldId id="280" r:id="rId16"/>
    <p:sldId id="285" r:id="rId17"/>
    <p:sldId id="267" r:id="rId18"/>
    <p:sldId id="257" r:id="rId19"/>
    <p:sldId id="260" r:id="rId20"/>
    <p:sldId id="259" r:id="rId21"/>
    <p:sldId id="262" r:id="rId22"/>
    <p:sldId id="264" r:id="rId23"/>
    <p:sldId id="263" r:id="rId24"/>
    <p:sldId id="265" r:id="rId25"/>
    <p:sldId id="272" r:id="rId26"/>
    <p:sldId id="273" r:id="rId27"/>
    <p:sldId id="287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11" autoAdjust="0"/>
    <p:restoredTop sz="94660"/>
  </p:normalViewPr>
  <p:slideViewPr>
    <p:cSldViewPr snapToGrid="0">
      <p:cViewPr varScale="1">
        <p:scale>
          <a:sx n="97" d="100"/>
          <a:sy n="97" d="100"/>
        </p:scale>
        <p:origin x="303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Relationship Id="rId8" Type="http://schemas.openxmlformats.org/officeDocument/2006/relationships/slide" Target="slides/slide4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pivotSource>
    <c:name>[wbs breakout of labor data jul 21 pm chart flip.xlsx]subsystems!PivotTable5</c:name>
    <c:fmtId val="-1"/>
  </c:pivotSource>
  <c:chart>
    <c:autoTitleDeleted val="0"/>
    <c:pivotFmts>
      <c:pivotFmt>
        <c:idx val="0"/>
        <c:marker>
          <c:symbol val="none"/>
        </c:marker>
      </c:pivotFmt>
      <c:pivotFmt>
        <c:idx val="1"/>
        <c:marker>
          <c:symbol val="none"/>
        </c:marker>
      </c:pivotFmt>
      <c:pivotFmt>
        <c:idx val="2"/>
        <c:marker>
          <c:symbol val="none"/>
        </c:marker>
      </c:pivotFmt>
      <c:pivotFmt>
        <c:idx val="3"/>
        <c:marker>
          <c:symbol val="none"/>
        </c:marker>
      </c:pivotFmt>
      <c:pivotFmt>
        <c:idx val="4"/>
        <c:marker>
          <c:symbol val="none"/>
        </c:marker>
      </c:pivotFmt>
      <c:pivotFmt>
        <c:idx val="5"/>
        <c:marker>
          <c:symbol val="none"/>
        </c:marker>
      </c:pivotFmt>
      <c:pivotFmt>
        <c:idx val="6"/>
        <c:marker>
          <c:symbol val="none"/>
        </c:marker>
      </c:pivotFmt>
      <c:pivotFmt>
        <c:idx val="7"/>
        <c:marker>
          <c:symbol val="none"/>
        </c:marker>
      </c:pivotFmt>
      <c:pivotFmt>
        <c:idx val="8"/>
        <c:marker>
          <c:symbol val="none"/>
        </c:marker>
      </c:pivotFmt>
      <c:pivotFmt>
        <c:idx val="9"/>
        <c:marker>
          <c:symbol val="none"/>
        </c:marker>
      </c:pivotFmt>
      <c:pivotFmt>
        <c:idx val="10"/>
        <c:marker>
          <c:symbol val="none"/>
        </c:marker>
      </c:pivotFmt>
      <c:pivotFmt>
        <c:idx val="11"/>
        <c:marker>
          <c:symbol val="none"/>
        </c:marker>
      </c:pivotFmt>
      <c:pivotFmt>
        <c:idx val="12"/>
        <c:marker>
          <c:symbol val="none"/>
        </c:marker>
      </c:pivotFmt>
      <c:pivotFmt>
        <c:idx val="13"/>
        <c:marker>
          <c:symbol val="none"/>
        </c:marker>
      </c:pivotFmt>
      <c:pivotFmt>
        <c:idx val="14"/>
        <c:marker>
          <c:symbol val="none"/>
        </c:marker>
      </c:pivotFmt>
      <c:pivotFmt>
        <c:idx val="15"/>
        <c:marker>
          <c:symbol val="none"/>
        </c:marker>
      </c:pivotFmt>
      <c:pivotFmt>
        <c:idx val="16"/>
        <c:marker>
          <c:symbol val="none"/>
        </c:marker>
      </c:pivotFmt>
      <c:pivotFmt>
        <c:idx val="17"/>
        <c:marker>
          <c:symbol val="none"/>
        </c:marker>
      </c:pivotFmt>
      <c:pivotFmt>
        <c:idx val="18"/>
        <c:marker>
          <c:symbol val="none"/>
        </c:marker>
      </c:pivotFmt>
      <c:pivotFmt>
        <c:idx val="19"/>
        <c:marker>
          <c:symbol val="none"/>
        </c:marker>
      </c:pivotFmt>
      <c:pivotFmt>
        <c:idx val="20"/>
        <c:marker>
          <c:symbol val="none"/>
        </c:marker>
      </c:pivotFmt>
      <c:pivotFmt>
        <c:idx val="21"/>
        <c:marker>
          <c:symbol val="none"/>
        </c:marker>
      </c:pivotFmt>
    </c:pivotFmts>
    <c:plotArea>
      <c:layout/>
      <c:barChart>
        <c:barDir val="col"/>
        <c:grouping val="stacked"/>
        <c:varyColors val="0"/>
        <c:ser>
          <c:idx val="0"/>
          <c:order val="0"/>
          <c:tx>
            <c:strRef>
              <c:f>subsystems!$B$3:$B$5</c:f>
              <c:strCache>
                <c:ptCount val="1"/>
                <c:pt idx="0">
                  <c:v>BNL - Purchased Services</c:v>
                </c:pt>
              </c:strCache>
            </c:strRef>
          </c:tx>
          <c:invertIfNegative val="0"/>
          <c:cat>
            <c:strRef>
              <c:f>subsystems!$A$6:$A$11</c:f>
              <c:strCache>
                <c:ptCount val="6"/>
                <c:pt idx="0">
                  <c:v>  FY 17</c:v>
                </c:pt>
                <c:pt idx="1">
                  <c:v>  FY 18</c:v>
                </c:pt>
                <c:pt idx="2">
                  <c:v> FY 19</c:v>
                </c:pt>
                <c:pt idx="3">
                  <c:v> FY 20</c:v>
                </c:pt>
                <c:pt idx="4">
                  <c:v> FY 21</c:v>
                </c:pt>
                <c:pt idx="5">
                  <c:v>  FY 22</c:v>
                </c:pt>
              </c:strCache>
            </c:strRef>
          </c:cat>
          <c:val>
            <c:numRef>
              <c:f>subsystems!$B$6:$B$11</c:f>
              <c:numCache>
                <c:formatCode>#,##0.00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.18181818181818182</c:v>
                </c:pt>
                <c:pt idx="3">
                  <c:v>0.46136363636363636</c:v>
                </c:pt>
                <c:pt idx="4">
                  <c:v>0.12272727272727273</c:v>
                </c:pt>
                <c:pt idx="5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137-4695-870D-4999CFAF6E87}"/>
            </c:ext>
          </c:extLst>
        </c:ser>
        <c:ser>
          <c:idx val="1"/>
          <c:order val="1"/>
          <c:tx>
            <c:strRef>
              <c:f>subsystems!$C$3:$C$5</c:f>
              <c:strCache>
                <c:ptCount val="1"/>
                <c:pt idx="0">
                  <c:v>BNL - Scientific</c:v>
                </c:pt>
              </c:strCache>
            </c:strRef>
          </c:tx>
          <c:invertIfNegative val="0"/>
          <c:cat>
            <c:strRef>
              <c:f>subsystems!$A$6:$A$11</c:f>
              <c:strCache>
                <c:ptCount val="6"/>
                <c:pt idx="0">
                  <c:v>  FY 17</c:v>
                </c:pt>
                <c:pt idx="1">
                  <c:v>  FY 18</c:v>
                </c:pt>
                <c:pt idx="2">
                  <c:v> FY 19</c:v>
                </c:pt>
                <c:pt idx="3">
                  <c:v> FY 20</c:v>
                </c:pt>
                <c:pt idx="4">
                  <c:v> FY 21</c:v>
                </c:pt>
                <c:pt idx="5">
                  <c:v>  FY 22</c:v>
                </c:pt>
              </c:strCache>
            </c:strRef>
          </c:cat>
          <c:val>
            <c:numRef>
              <c:f>subsystems!$C$6:$C$11</c:f>
              <c:numCache>
                <c:formatCode>#,##0.00</c:formatCode>
                <c:ptCount val="6"/>
                <c:pt idx="0">
                  <c:v>0.59795454545454552</c:v>
                </c:pt>
                <c:pt idx="1">
                  <c:v>0.35886363636363638</c:v>
                </c:pt>
                <c:pt idx="2">
                  <c:v>0.15545454545454546</c:v>
                </c:pt>
                <c:pt idx="3">
                  <c:v>0.36795454545454548</c:v>
                </c:pt>
                <c:pt idx="4">
                  <c:v>4.5454545454545455E-4</c:v>
                </c:pt>
                <c:pt idx="5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137-4695-870D-4999CFAF6E87}"/>
            </c:ext>
          </c:extLst>
        </c:ser>
        <c:ser>
          <c:idx val="2"/>
          <c:order val="2"/>
          <c:tx>
            <c:strRef>
              <c:f>subsystems!$D$3:$D$5</c:f>
              <c:strCache>
                <c:ptCount val="1"/>
                <c:pt idx="0">
                  <c:v>BNL - Technical</c:v>
                </c:pt>
              </c:strCache>
            </c:strRef>
          </c:tx>
          <c:invertIfNegative val="0"/>
          <c:cat>
            <c:strRef>
              <c:f>subsystems!$A$6:$A$11</c:f>
              <c:strCache>
                <c:ptCount val="6"/>
                <c:pt idx="0">
                  <c:v>  FY 17</c:v>
                </c:pt>
                <c:pt idx="1">
                  <c:v>  FY 18</c:v>
                </c:pt>
                <c:pt idx="2">
                  <c:v> FY 19</c:v>
                </c:pt>
                <c:pt idx="3">
                  <c:v> FY 20</c:v>
                </c:pt>
                <c:pt idx="4">
                  <c:v> FY 21</c:v>
                </c:pt>
                <c:pt idx="5">
                  <c:v>  FY 22</c:v>
                </c:pt>
              </c:strCache>
            </c:strRef>
          </c:cat>
          <c:val>
            <c:numRef>
              <c:f>subsystems!$D$6:$D$11</c:f>
              <c:numCache>
                <c:formatCode>#,##0.00</c:formatCode>
                <c:ptCount val="6"/>
                <c:pt idx="0">
                  <c:v>0.73795454545454542</c:v>
                </c:pt>
                <c:pt idx="1">
                  <c:v>0.3075</c:v>
                </c:pt>
                <c:pt idx="2">
                  <c:v>1.2938636363636364</c:v>
                </c:pt>
                <c:pt idx="3">
                  <c:v>1.8709090909090909</c:v>
                </c:pt>
                <c:pt idx="4">
                  <c:v>0.51022727272727275</c:v>
                </c:pt>
                <c:pt idx="5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137-4695-870D-4999CFAF6E87}"/>
            </c:ext>
          </c:extLst>
        </c:ser>
        <c:ser>
          <c:idx val="3"/>
          <c:order val="3"/>
          <c:tx>
            <c:strRef>
              <c:f>subsystems!$E$3:$E$5</c:f>
              <c:strCache>
                <c:ptCount val="1"/>
                <c:pt idx="0">
                  <c:v>BNL - Professional</c:v>
                </c:pt>
              </c:strCache>
            </c:strRef>
          </c:tx>
          <c:invertIfNegative val="0"/>
          <c:cat>
            <c:strRef>
              <c:f>subsystems!$A$6:$A$11</c:f>
              <c:strCache>
                <c:ptCount val="6"/>
                <c:pt idx="0">
                  <c:v>  FY 17</c:v>
                </c:pt>
                <c:pt idx="1">
                  <c:v>  FY 18</c:v>
                </c:pt>
                <c:pt idx="2">
                  <c:v> FY 19</c:v>
                </c:pt>
                <c:pt idx="3">
                  <c:v> FY 20</c:v>
                </c:pt>
                <c:pt idx="4">
                  <c:v> FY 21</c:v>
                </c:pt>
                <c:pt idx="5">
                  <c:v>  FY 22</c:v>
                </c:pt>
              </c:strCache>
            </c:strRef>
          </c:cat>
          <c:val>
            <c:numRef>
              <c:f>subsystems!$E$6:$E$11</c:f>
              <c:numCache>
                <c:formatCode>#,##0.00</c:formatCode>
                <c:ptCount val="6"/>
                <c:pt idx="0">
                  <c:v>0.37590909090909091</c:v>
                </c:pt>
                <c:pt idx="1">
                  <c:v>0.46499999999999997</c:v>
                </c:pt>
                <c:pt idx="2">
                  <c:v>0.23386363636363633</c:v>
                </c:pt>
                <c:pt idx="3">
                  <c:v>0.91359090909090901</c:v>
                </c:pt>
                <c:pt idx="4">
                  <c:v>0.74731818181818177</c:v>
                </c:pt>
                <c:pt idx="5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0137-4695-870D-4999CFAF6E87}"/>
            </c:ext>
          </c:extLst>
        </c:ser>
        <c:ser>
          <c:idx val="4"/>
          <c:order val="4"/>
          <c:tx>
            <c:strRef>
              <c:f>subsystems!$G$3:$G$5</c:f>
              <c:strCache>
                <c:ptCount val="1"/>
                <c:pt idx="0">
                  <c:v>Non-BNL - Student</c:v>
                </c:pt>
              </c:strCache>
            </c:strRef>
          </c:tx>
          <c:invertIfNegative val="0"/>
          <c:cat>
            <c:strRef>
              <c:f>subsystems!$A$6:$A$11</c:f>
              <c:strCache>
                <c:ptCount val="6"/>
                <c:pt idx="0">
                  <c:v>  FY 17</c:v>
                </c:pt>
                <c:pt idx="1">
                  <c:v>  FY 18</c:v>
                </c:pt>
                <c:pt idx="2">
                  <c:v> FY 19</c:v>
                </c:pt>
                <c:pt idx="3">
                  <c:v> FY 20</c:v>
                </c:pt>
                <c:pt idx="4">
                  <c:v> FY 21</c:v>
                </c:pt>
                <c:pt idx="5">
                  <c:v>  FY 22</c:v>
                </c:pt>
              </c:strCache>
            </c:strRef>
          </c:cat>
          <c:val>
            <c:numRef>
              <c:f>subsystems!$G$6:$G$11</c:f>
              <c:numCache>
                <c:formatCode>#,##0.00</c:formatCode>
                <c:ptCount val="6"/>
                <c:pt idx="0">
                  <c:v>8.1818181818181818E-2</c:v>
                </c:pt>
                <c:pt idx="1">
                  <c:v>0.22727272727272727</c:v>
                </c:pt>
                <c:pt idx="2">
                  <c:v>1.3545454545454547</c:v>
                </c:pt>
                <c:pt idx="3">
                  <c:v>9.495454545454546</c:v>
                </c:pt>
                <c:pt idx="4">
                  <c:v>5.9681818181818187</c:v>
                </c:pt>
                <c:pt idx="5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0137-4695-870D-4999CFAF6E87}"/>
            </c:ext>
          </c:extLst>
        </c:ser>
        <c:ser>
          <c:idx val="5"/>
          <c:order val="5"/>
          <c:tx>
            <c:strRef>
              <c:f>subsystems!$H$3:$H$5</c:f>
              <c:strCache>
                <c:ptCount val="1"/>
                <c:pt idx="0">
                  <c:v>Non-BNL - Technical</c:v>
                </c:pt>
              </c:strCache>
            </c:strRef>
          </c:tx>
          <c:invertIfNegative val="0"/>
          <c:cat>
            <c:strRef>
              <c:f>subsystems!$A$6:$A$11</c:f>
              <c:strCache>
                <c:ptCount val="6"/>
                <c:pt idx="0">
                  <c:v>  FY 17</c:v>
                </c:pt>
                <c:pt idx="1">
                  <c:v>  FY 18</c:v>
                </c:pt>
                <c:pt idx="2">
                  <c:v> FY 19</c:v>
                </c:pt>
                <c:pt idx="3">
                  <c:v> FY 20</c:v>
                </c:pt>
                <c:pt idx="4">
                  <c:v> FY 21</c:v>
                </c:pt>
                <c:pt idx="5">
                  <c:v>  FY 22</c:v>
                </c:pt>
              </c:strCache>
            </c:strRef>
          </c:cat>
          <c:val>
            <c:numRef>
              <c:f>subsystems!$H$6:$H$11</c:f>
              <c:numCache>
                <c:formatCode>#,##0.00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.38181818181818183</c:v>
                </c:pt>
                <c:pt idx="3">
                  <c:v>1.271590909090909</c:v>
                </c:pt>
                <c:pt idx="4">
                  <c:v>1.7556818181818183</c:v>
                </c:pt>
                <c:pt idx="5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0137-4695-870D-4999CFAF6E87}"/>
            </c:ext>
          </c:extLst>
        </c:ser>
        <c:ser>
          <c:idx val="6"/>
          <c:order val="6"/>
          <c:tx>
            <c:strRef>
              <c:f>subsystems!$I$3:$I$5</c:f>
              <c:strCache>
                <c:ptCount val="1"/>
                <c:pt idx="0">
                  <c:v>Non-BNL - Professional</c:v>
                </c:pt>
              </c:strCache>
            </c:strRef>
          </c:tx>
          <c:invertIfNegative val="0"/>
          <c:cat>
            <c:strRef>
              <c:f>subsystems!$A$6:$A$11</c:f>
              <c:strCache>
                <c:ptCount val="6"/>
                <c:pt idx="0">
                  <c:v>  FY 17</c:v>
                </c:pt>
                <c:pt idx="1">
                  <c:v>  FY 18</c:v>
                </c:pt>
                <c:pt idx="2">
                  <c:v> FY 19</c:v>
                </c:pt>
                <c:pt idx="3">
                  <c:v> FY 20</c:v>
                </c:pt>
                <c:pt idx="4">
                  <c:v> FY 21</c:v>
                </c:pt>
                <c:pt idx="5">
                  <c:v>  FY 22</c:v>
                </c:pt>
              </c:strCache>
            </c:strRef>
          </c:cat>
          <c:val>
            <c:numRef>
              <c:f>subsystems!$I$6:$I$11</c:f>
              <c:numCache>
                <c:formatCode>#,##0.00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.11714204545454546</c:v>
                </c:pt>
                <c:pt idx="4">
                  <c:v>9.558522727272728E-2</c:v>
                </c:pt>
                <c:pt idx="5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0137-4695-870D-4999CFAF6E87}"/>
            </c:ext>
          </c:extLst>
        </c:ser>
        <c:ser>
          <c:idx val="7"/>
          <c:order val="7"/>
          <c:tx>
            <c:strRef>
              <c:f>subsystems!$J$3:$J$5</c:f>
              <c:strCache>
                <c:ptCount val="1"/>
                <c:pt idx="0">
                  <c:v>Non-BNL - Postdoc</c:v>
                </c:pt>
              </c:strCache>
            </c:strRef>
          </c:tx>
          <c:invertIfNegative val="0"/>
          <c:cat>
            <c:strRef>
              <c:f>subsystems!$A$6:$A$11</c:f>
              <c:strCache>
                <c:ptCount val="6"/>
                <c:pt idx="0">
                  <c:v>  FY 17</c:v>
                </c:pt>
                <c:pt idx="1">
                  <c:v>  FY 18</c:v>
                </c:pt>
                <c:pt idx="2">
                  <c:v> FY 19</c:v>
                </c:pt>
                <c:pt idx="3">
                  <c:v> FY 20</c:v>
                </c:pt>
                <c:pt idx="4">
                  <c:v> FY 21</c:v>
                </c:pt>
                <c:pt idx="5">
                  <c:v>  FY 22</c:v>
                </c:pt>
              </c:strCache>
            </c:strRef>
          </c:cat>
          <c:val>
            <c:numRef>
              <c:f>subsystems!$J$6:$J$11</c:f>
              <c:numCache>
                <c:formatCode>#,##0.00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.81818181818181812</c:v>
                </c:pt>
                <c:pt idx="3">
                  <c:v>1.4568181818181818</c:v>
                </c:pt>
                <c:pt idx="4">
                  <c:v>1.6113636363636363</c:v>
                </c:pt>
                <c:pt idx="5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0137-4695-870D-4999CFAF6E8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233911040"/>
        <c:axId val="233912576"/>
      </c:barChart>
      <c:catAx>
        <c:axId val="23391104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233912576"/>
        <c:crosses val="autoZero"/>
        <c:auto val="1"/>
        <c:lblAlgn val="ctr"/>
        <c:lblOffset val="100"/>
        <c:noMultiLvlLbl val="0"/>
      </c:catAx>
      <c:valAx>
        <c:axId val="233912576"/>
        <c:scaling>
          <c:orientation val="minMax"/>
        </c:scaling>
        <c:delete val="0"/>
        <c:axPos val="l"/>
        <c:majorGridlines/>
        <c:numFmt formatCode="#,##0.00" sourceLinked="1"/>
        <c:majorTickMark val="out"/>
        <c:minorTickMark val="none"/>
        <c:tickLblPos val="nextTo"/>
        <c:crossAx val="233911040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  <c:extLst>
    <c:ext xmlns:c14="http://schemas.microsoft.com/office/drawing/2007/8/2/chart" uri="{781A3756-C4B2-4CAC-9D66-4F8BD8637D16}">
      <c14:pivotOptions>
        <c14:dropZoneFilter val="1"/>
        <c14:dropZoneCategories val="1"/>
        <c14:dropZoneData val="1"/>
        <c14:dropZoneSeries val="1"/>
        <c14:dropZonesVisible val="1"/>
      </c14:pivotOptions>
    </c:ext>
  </c:extLst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2F6B77-C770-4DE9-8996-4BF7C0C7EEC4}" type="datetimeFigureOut">
              <a:rPr lang="en-US" smtClean="0"/>
              <a:t>7/2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646645-1E2B-4C19-B38F-D916C86553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9805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7/13/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HENIX Director's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69436-3DBA-4C55-9879-C7081841B5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414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7/13/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HENIX Director's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69436-3DBA-4C55-9879-C7081841B5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6290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7/13/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HENIX Director's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69436-3DBA-4C55-9879-C7081841B5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9577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762000"/>
            <a:ext cx="8686800" cy="1470025"/>
          </a:xfrm>
          <a:solidFill>
            <a:srgbClr val="3399FF"/>
          </a:solidFill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1615D7-3BC1-4233-BC99-0E8D4008AB52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29890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932B3A-BA38-40C7-ADEE-2A1902CEB265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59882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124201"/>
            <a:ext cx="7772400" cy="7620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762001"/>
            <a:ext cx="8610600" cy="609600"/>
          </a:xfrm>
          <a:solidFill>
            <a:srgbClr val="3399FF"/>
          </a:solidFill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B3FCDEC-F6B6-422E-BA54-90C8645EF9E1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73119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7CB7689-1836-4D61-9E3B-BD5F97E6A309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28972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BE62ED1-0628-4F6E-8766-956371ABBD5B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41087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569075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E0C637-5835-444B-B8C0-92C25AFA2084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55701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AE5DAE-5A25-4D93-A5BA-3F3E3A62C8C6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24790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12F53E-39E3-4364-949C-11FEB55F8985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79729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7/13/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HENIX Director's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69436-3DBA-4C55-9879-C7081841B5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97630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50292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914400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5638800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7F5ED1-7F2B-4A78-A513-4A7819BDBA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50059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9402D54-6124-4A07-84DF-DC258B2E3D64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56989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884238"/>
            <a:ext cx="1981200" cy="566896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884238"/>
            <a:ext cx="5791200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78D13BC-AB3C-4A21-AA4D-4F8B67A1572E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240133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762000"/>
            <a:ext cx="8686800" cy="1470025"/>
          </a:xfrm>
          <a:solidFill>
            <a:srgbClr val="3399FF"/>
          </a:solidFill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1615D7-3BC1-4233-BC99-0E8D4008AB52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258167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932B3A-BA38-40C7-ADEE-2A1902CEB265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76759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124201"/>
            <a:ext cx="7772400" cy="7620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762001"/>
            <a:ext cx="8610600" cy="609600"/>
          </a:xfrm>
          <a:solidFill>
            <a:srgbClr val="3399FF"/>
          </a:solidFill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B3FCDEC-F6B6-422E-BA54-90C8645EF9E1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608141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7CB7689-1836-4D61-9E3B-BD5F97E6A309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189220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BE62ED1-0628-4F6E-8766-956371ABBD5B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913321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569075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E0C637-5835-444B-B8C0-92C25AFA2084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403580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AE5DAE-5A25-4D93-A5BA-3F3E3A62C8C6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18353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7/13/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HENIX Director's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69436-3DBA-4C55-9879-C7081841B5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17344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12F53E-39E3-4364-949C-11FEB55F8985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827156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50292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914400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5638800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7F5ED1-7F2B-4A78-A513-4A7819BDBA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983462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9402D54-6124-4A07-84DF-DC258B2E3D64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868803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884238"/>
            <a:ext cx="1981200" cy="566896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884238"/>
            <a:ext cx="5791200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78D13BC-AB3C-4A21-AA4D-4F8B67A1572E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476404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762000"/>
            <a:ext cx="8686800" cy="1470025"/>
          </a:xfrm>
          <a:solidFill>
            <a:srgbClr val="3399FF"/>
          </a:solidFill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8/2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1615D7-3BC1-4233-BC99-0E8D4008AB52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92030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8/2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932B3A-BA38-40C7-ADEE-2A1902CEB265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910491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124201"/>
            <a:ext cx="7772400" cy="7620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762001"/>
            <a:ext cx="8610600" cy="609600"/>
          </a:xfrm>
          <a:solidFill>
            <a:srgbClr val="3399FF"/>
          </a:solidFill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8/2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B3FCDEC-F6B6-422E-BA54-90C8645EF9E1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7701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8/2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7CB7689-1836-4D61-9E3B-BD5F97E6A309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458412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8/2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BE62ED1-0628-4F6E-8766-956371ABBD5B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124997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8/2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569075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E0C637-5835-444B-B8C0-92C25AFA2084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36945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7/13/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HENIX Director's Review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69436-3DBA-4C55-9879-C7081841B5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54209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8/2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AE5DAE-5A25-4D93-A5BA-3F3E3A62C8C6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060901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8/2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12F53E-39E3-4364-949C-11FEB55F8985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869108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50292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914400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5638800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8/2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7F5ED1-7F2B-4A78-A513-4A7819BDBA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054593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8/2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9402D54-6124-4A07-84DF-DC258B2E3D64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988764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884238"/>
            <a:ext cx="1981200" cy="566896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884238"/>
            <a:ext cx="5791200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8/2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78D13BC-AB3C-4A21-AA4D-4F8B67A1572E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83890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7/13/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HENIX Director's Review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69436-3DBA-4C55-9879-C7081841B5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9641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7/13/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HENIX Director's Review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69436-3DBA-4C55-9879-C7081841B5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2811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7/13/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HENIX Director's Review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69436-3DBA-4C55-9879-C7081841B5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0265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7/13/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HENIX Director's Review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69436-3DBA-4C55-9879-C7081841B5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8156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7/13/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HENIX Director's Review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69436-3DBA-4C55-9879-C7081841B5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4577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7/13/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PHENIX Director's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469436-3DBA-4C55-9879-C7081841B5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535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33338"/>
            <a:ext cx="8229600" cy="72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629400"/>
            <a:ext cx="2133600" cy="2286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71031" y="6553200"/>
            <a:ext cx="2895600" cy="2762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806" y="6492875"/>
            <a:ext cx="534194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C23168-0BC3-45A3-990F-8F7CC949181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cxnSp>
        <p:nvCxnSpPr>
          <p:cNvPr id="7" name="Straight Connector 6"/>
          <p:cNvCxnSpPr>
            <a:cxnSpLocks noChangeShapeType="1"/>
          </p:cNvCxnSpPr>
          <p:nvPr userDrawn="1"/>
        </p:nvCxnSpPr>
        <p:spPr bwMode="auto">
          <a:xfrm>
            <a:off x="301625" y="762000"/>
            <a:ext cx="8634413" cy="0"/>
          </a:xfrm>
          <a:prstGeom prst="line">
            <a:avLst/>
          </a:prstGeom>
          <a:noFill/>
          <a:ln w="28575">
            <a:solidFill>
              <a:srgbClr val="0080FF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032" name="Picture 8" descr="sPHENIX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088" y="100013"/>
            <a:ext cx="1087437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7056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itchFamily="34" charset="-128"/>
          <a:cs typeface="MS PGothic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MS PGothic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MS PGothic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MS PGothic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MS PGothic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b="1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1800" b="1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 b="1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400" b="1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33338"/>
            <a:ext cx="8229600" cy="72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629400"/>
            <a:ext cx="2133600" cy="2286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71031" y="6553200"/>
            <a:ext cx="2895600" cy="2762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806" y="6492875"/>
            <a:ext cx="534194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C23168-0BC3-45A3-990F-8F7CC949181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cxnSp>
        <p:nvCxnSpPr>
          <p:cNvPr id="7" name="Straight Connector 6"/>
          <p:cNvCxnSpPr>
            <a:cxnSpLocks noChangeShapeType="1"/>
          </p:cNvCxnSpPr>
          <p:nvPr userDrawn="1"/>
        </p:nvCxnSpPr>
        <p:spPr bwMode="auto">
          <a:xfrm>
            <a:off x="301625" y="762000"/>
            <a:ext cx="8634413" cy="0"/>
          </a:xfrm>
          <a:prstGeom prst="line">
            <a:avLst/>
          </a:prstGeom>
          <a:noFill/>
          <a:ln w="28575">
            <a:solidFill>
              <a:srgbClr val="0080FF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032" name="Picture 8" descr="sPHENIX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088" y="100013"/>
            <a:ext cx="1087437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10400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itchFamily="34" charset="-128"/>
          <a:cs typeface="MS PGothic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MS PGothic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MS PGothic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MS PGothic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MS PGothic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b="1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1800" b="1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 b="1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400" b="1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33338"/>
            <a:ext cx="8229600" cy="72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629400"/>
            <a:ext cx="2133600" cy="2286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8/2/17</a:t>
            </a:r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71031" y="6553200"/>
            <a:ext cx="2895600" cy="2762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806" y="6492875"/>
            <a:ext cx="534194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C23168-0BC3-45A3-990F-8F7CC949181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cxnSp>
        <p:nvCxnSpPr>
          <p:cNvPr id="7" name="Straight Connector 6"/>
          <p:cNvCxnSpPr>
            <a:cxnSpLocks noChangeShapeType="1"/>
          </p:cNvCxnSpPr>
          <p:nvPr userDrawn="1"/>
        </p:nvCxnSpPr>
        <p:spPr bwMode="auto">
          <a:xfrm>
            <a:off x="301625" y="762000"/>
            <a:ext cx="8634413" cy="0"/>
          </a:xfrm>
          <a:prstGeom prst="line">
            <a:avLst/>
          </a:prstGeom>
          <a:noFill/>
          <a:ln w="28575">
            <a:solidFill>
              <a:srgbClr val="0080FF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032" name="Picture 8" descr="sPHENIX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088" y="100013"/>
            <a:ext cx="1087437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10706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itchFamily="34" charset="-128"/>
          <a:cs typeface="MS PGothic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MS PGothic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MS PGothic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MS PGothic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MS PGothic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b="1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1800" b="1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 b="1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400" b="1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6.jfif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6.jfif"/><Relationship Id="rId4" Type="http://schemas.openxmlformats.org/officeDocument/2006/relationships/image" Target="../media/image16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2"/>
          <p:cNvSpPr>
            <a:spLocks noGrp="1"/>
          </p:cNvSpPr>
          <p:nvPr>
            <p:ph type="ctrTitle"/>
          </p:nvPr>
        </p:nvSpPr>
        <p:spPr>
          <a:xfrm>
            <a:off x="304800" y="533400"/>
            <a:ext cx="8610600" cy="685800"/>
          </a:xfrm>
          <a:solidFill>
            <a:srgbClr val="0099FF"/>
          </a:solidFill>
        </p:spPr>
        <p:txBody>
          <a:bodyPr/>
          <a:lstStyle/>
          <a:p>
            <a:pPr algn="ctr"/>
            <a:r>
              <a:rPr lang="en-US" altLang="en-US" dirty="0" smtClean="0">
                <a:solidFill>
                  <a:schemeClr val="bg1"/>
                </a:solidFill>
              </a:rPr>
              <a:t>Inner HCAL WBS 1.4.2</a:t>
            </a:r>
          </a:p>
        </p:txBody>
      </p:sp>
      <p:sp>
        <p:nvSpPr>
          <p:cNvPr id="15363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8/2/17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863702-4EAA-4F39-8171-E0F2AE3043F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753" t="39796" r="9047" b="25204"/>
          <a:stretch/>
        </p:blipFill>
        <p:spPr bwMode="auto">
          <a:xfrm>
            <a:off x="4343400" y="1752600"/>
            <a:ext cx="4488773" cy="2061110"/>
          </a:xfrm>
          <a:prstGeom prst="rect">
            <a:avLst/>
          </a:prstGeom>
          <a:noFill/>
          <a:ln w="38100">
            <a:solidFill>
              <a:srgbClr val="0099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99" t="62551" r="10102" b="19592"/>
          <a:stretch/>
        </p:blipFill>
        <p:spPr bwMode="auto">
          <a:xfrm>
            <a:off x="4343399" y="3966110"/>
            <a:ext cx="4488773" cy="1057804"/>
          </a:xfrm>
          <a:prstGeom prst="rect">
            <a:avLst/>
          </a:prstGeom>
          <a:noFill/>
          <a:ln w="28575">
            <a:solidFill>
              <a:srgbClr val="0099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59" t="63061" r="9801" b="22756"/>
          <a:stretch/>
        </p:blipFill>
        <p:spPr bwMode="auto">
          <a:xfrm>
            <a:off x="4343400" y="5185310"/>
            <a:ext cx="4501758" cy="853676"/>
          </a:xfrm>
          <a:prstGeom prst="rect">
            <a:avLst/>
          </a:prstGeom>
          <a:noFill/>
          <a:ln w="28575">
            <a:solidFill>
              <a:srgbClr val="0099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05" r="8140"/>
          <a:stretch/>
        </p:blipFill>
        <p:spPr>
          <a:xfrm>
            <a:off x="56062" y="1401846"/>
            <a:ext cx="3909527" cy="4561114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4403739" y="2733317"/>
            <a:ext cx="3540725" cy="3048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2456807" y="3023763"/>
            <a:ext cx="1946933" cy="28102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 flipH="1">
            <a:off x="1020200" y="5920404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John Lajoi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Iowa State University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530" y="5847348"/>
            <a:ext cx="911767" cy="65046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039896" y="2701051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inner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020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tor Prototyp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932B3A-BA38-40C7-ADEE-2A1902CEB26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203" y="1397717"/>
            <a:ext cx="5219700" cy="2931844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285135" y="3824748"/>
            <a:ext cx="412955" cy="7816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flipH="1">
            <a:off x="185214" y="4557239"/>
            <a:ext cx="25008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ght cover</a:t>
            </a:r>
            <a:b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reflection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1408" y="1412602"/>
            <a:ext cx="2641652" cy="469627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3384" y="3824748"/>
            <a:ext cx="4187313" cy="235196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135" y="5430157"/>
            <a:ext cx="911767" cy="650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73696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embled Sector Measuremen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932B3A-BA38-40C7-ADEE-2A1902CEB26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964" y="1332761"/>
            <a:ext cx="4888424" cy="274902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3690" y="895946"/>
            <a:ext cx="28018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 lifting fixtur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511" y="4181605"/>
            <a:ext cx="7619760" cy="18468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230197" y="895946"/>
            <a:ext cx="362847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ssembled sector moved to mill table, supported on ends (4 blocks).  Twist and sag in middle measured @ 70</a:t>
            </a:r>
            <a:r>
              <a:rPr kumimoji="0" lang="en-US" sz="17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  <a:r>
              <a:rPr kumimoji="0" lang="en-US" sz="17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7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“Back” sags more than front when unsupported (CG shifted towards back).  Supported measurements show not all sag is due to weight, some could be taken out by assembling on mill table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7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imilar results at 90</a:t>
            </a:r>
            <a:r>
              <a:rPr kumimoji="0" lang="en-US" sz="17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  <a:r>
              <a:rPr kumimoji="0" lang="en-US" sz="17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6377565" y="5700913"/>
            <a:ext cx="1729789" cy="4273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377565" y="6126122"/>
            <a:ext cx="174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ery little twist!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5477" y="5177804"/>
            <a:ext cx="1053360" cy="89946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 flipH="1">
            <a:off x="168963" y="5479594"/>
            <a:ext cx="6930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ot. view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80319" y="5294288"/>
            <a:ext cx="766080" cy="91998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H="1">
            <a:off x="4286676" y="4996185"/>
            <a:ext cx="168902" cy="3548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152155" y="5802759"/>
            <a:ext cx="1019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ack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147825" y="5331716"/>
            <a:ext cx="1019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ront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93134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391"/>
            <a:ext cx="8229600" cy="728662"/>
          </a:xfrm>
        </p:spPr>
        <p:txBody>
          <a:bodyPr/>
          <a:lstStyle/>
          <a:p>
            <a:r>
              <a:rPr lang="en-US" dirty="0" smtClean="0"/>
              <a:t>Risk Registry/Issues and Concer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12</a:t>
            </a:fld>
            <a:endParaRPr lang="en-US" altLang="en-US"/>
          </a:p>
        </p:txBody>
      </p:sp>
      <p:sp>
        <p:nvSpPr>
          <p:cNvPr id="7" name="TextBox 6"/>
          <p:cNvSpPr txBox="1"/>
          <p:nvPr/>
        </p:nvSpPr>
        <p:spPr>
          <a:xfrm>
            <a:off x="856593" y="4030717"/>
            <a:ext cx="7173311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Risk registry currently includes three major items, two of which are rated at moderate risk</a:t>
            </a:r>
            <a:r>
              <a:rPr lang="en-US" dirty="0"/>
              <a:t> </a:t>
            </a:r>
            <a:r>
              <a:rPr lang="en-US" dirty="0" smtClean="0"/>
              <a:t>(all three relevant to inner HCAL). 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941" y="1575326"/>
            <a:ext cx="8716808" cy="2098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341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Title 6"/>
          <p:cNvSpPr>
            <a:spLocks noGrp="1"/>
          </p:cNvSpPr>
          <p:nvPr>
            <p:ph type="title"/>
          </p:nvPr>
        </p:nvSpPr>
        <p:spPr>
          <a:xfrm>
            <a:off x="381000" y="2819400"/>
            <a:ext cx="8229600" cy="1143000"/>
          </a:xfrm>
        </p:spPr>
        <p:txBody>
          <a:bodyPr/>
          <a:lstStyle/>
          <a:p>
            <a:pPr algn="ctr"/>
            <a:r>
              <a:rPr lang="en-US" altLang="en-US" smtClean="0"/>
              <a:t>Back Up</a:t>
            </a:r>
          </a:p>
        </p:txBody>
      </p:sp>
      <p:sp>
        <p:nvSpPr>
          <p:cNvPr id="62466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200" smtClean="0">
                <a:solidFill>
                  <a:srgbClr val="898989"/>
                </a:solidFill>
              </a:rPr>
              <a:t>08/2/17</a:t>
            </a:r>
          </a:p>
        </p:txBody>
      </p:sp>
      <p:sp>
        <p:nvSpPr>
          <p:cNvPr id="6246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fld id="{CC2E0C8C-DEA0-44AF-A311-D9EF592947A3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13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704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HENIX</a:t>
            </a:r>
            <a:r>
              <a:rPr lang="en-US" dirty="0" smtClean="0"/>
              <a:t> HCAL Descrip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E0C637-5835-444B-B8C0-92C25AFA208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9678" y="1007323"/>
            <a:ext cx="3772644" cy="2271436"/>
          </a:xfrm>
          <a:prstGeom prst="rect">
            <a:avLst/>
          </a:prstGeom>
        </p:spPr>
      </p:pic>
      <p:pic>
        <p:nvPicPr>
          <p:cNvPr id="7" name="Picture 6" descr="calorimeter_schemati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873866"/>
            <a:ext cx="3297382" cy="4267200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674215" y="5085609"/>
            <a:ext cx="2667000" cy="1371600"/>
          </a:xfrm>
          <a:prstGeom prst="rect">
            <a:avLst/>
          </a:prstGeom>
          <a:solidFill>
            <a:srgbClr val="0066CC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 Neue Light"/>
                <a:ea typeface="ＭＳ Ｐゴシック" charset="0"/>
                <a:cs typeface="Helvetica Neue Light"/>
              </a:rPr>
              <a:t>Outer HCAL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 Neue Light"/>
                <a:ea typeface="MS Gothic" charset="0"/>
                <a:cs typeface="Helvetica Neue Light"/>
              </a:rPr>
              <a:t>≈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 Neue Light"/>
                <a:ea typeface="ＭＳ Ｐゴシック" charset="0"/>
                <a:cs typeface="Helvetica Neue Light"/>
              </a:rPr>
              <a:t>3.5λ</a:t>
            </a:r>
            <a:r>
              <a:rPr kumimoji="0" lang="en-US" sz="16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 Neue Light"/>
                <a:ea typeface="ＭＳ Ｐゴシック" charset="0"/>
                <a:cs typeface="Helvetica Neue Light"/>
              </a:rPr>
              <a:t>I</a:t>
            </a: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Helvetica Neue Light"/>
              <a:ea typeface="ＭＳ Ｐゴシック" charset="0"/>
              <a:cs typeface="Helvetica Neue Ligh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 Neue Light"/>
                <a:ea typeface="ＭＳ Ｐゴシック" charset="0"/>
                <a:cs typeface="Helvetica Neue Light"/>
              </a:rPr>
              <a:t>Magnet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 Neue Light"/>
                <a:ea typeface="MS Gothic" charset="0"/>
                <a:cs typeface="Helvetica Neue Light"/>
              </a:rPr>
              <a:t>≈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 Neue Light"/>
                <a:ea typeface="ＭＳ Ｐゴシック" charset="0"/>
                <a:cs typeface="Helvetica Neue Light"/>
              </a:rPr>
              <a:t>1.4X</a:t>
            </a:r>
            <a:r>
              <a:rPr kumimoji="0" lang="en-US" sz="16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 Neue Light"/>
                <a:ea typeface="ＭＳ Ｐゴシック" charset="0"/>
                <a:cs typeface="Helvetica Neue Light"/>
              </a:rPr>
              <a:t>0</a:t>
            </a: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Helvetica Neue Light"/>
              <a:ea typeface="ＭＳ Ｐゴシック" charset="0"/>
              <a:cs typeface="Helvetica Neue Ligh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 Neue Light"/>
                <a:ea typeface="ＭＳ Ｐゴシック" charset="0"/>
                <a:cs typeface="Helvetica Neue Light"/>
              </a:rPr>
              <a:t>Inner HCAL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 Neue Light"/>
                <a:ea typeface="MS Gothic" charset="0"/>
                <a:cs typeface="Helvetica Neue Light"/>
              </a:rPr>
              <a:t>≈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 Neue Light"/>
                <a:ea typeface="ＭＳ Ｐゴシック" charset="0"/>
                <a:cs typeface="Helvetica Neue Light"/>
              </a:rPr>
              <a:t>1λ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 Neue Light"/>
                <a:ea typeface="ＭＳ Ｐゴシック" charset="0"/>
                <a:cs typeface="Helvetica Neue Light"/>
              </a:rPr>
              <a:t>I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Helvetica Neue Light"/>
              <a:ea typeface="ＭＳ Ｐゴシック" charset="0"/>
              <a:cs typeface="Helvetica Neue Ligh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 Neue Light"/>
                <a:ea typeface="ＭＳ Ｐゴシック" charset="0"/>
                <a:cs typeface="Helvetica Neue Light"/>
              </a:rPr>
              <a:t>EMCAL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 Neue Light"/>
                <a:ea typeface="MS Gothic" charset="0"/>
                <a:cs typeface="Helvetica Neue Light"/>
              </a:rPr>
              <a:t>≈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 Neue Light"/>
                <a:ea typeface="ＭＳ Ｐゴシック" charset="0"/>
                <a:cs typeface="Helvetica Neue Light"/>
              </a:rPr>
              <a:t>18X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 Neue Light"/>
                <a:ea typeface="ＭＳ Ｐゴシック" charset="0"/>
                <a:cs typeface="Helvetica Neue Light"/>
              </a:rPr>
              <a:t>0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 Neue Light"/>
                <a:ea typeface="MS Gothic" charset="0"/>
                <a:cs typeface="Helvetica Neue Light"/>
              </a:rPr>
              <a:t>≈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 Neue Light"/>
                <a:ea typeface="ＭＳ Ｐゴシック" charset="0"/>
                <a:cs typeface="Helvetica Neue Light"/>
              </a:rPr>
              <a:t>1λ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 Neue Light"/>
                <a:ea typeface="ＭＳ Ｐゴシック" charset="0"/>
                <a:cs typeface="Helvetica Neue Light"/>
              </a:rPr>
              <a:t>I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Helvetica Neue Light"/>
              <a:ea typeface="ＭＳ Ｐゴシック" charset="0"/>
              <a:cs typeface="Helvetica Neue Light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391872" y="1547739"/>
            <a:ext cx="3399328" cy="439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2506402" y="1827741"/>
            <a:ext cx="3513398" cy="20000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3733800" y="3503613"/>
            <a:ext cx="5410200" cy="321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18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6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4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itchFamily="34" charset="-128"/>
                <a:cs typeface="Helvetica Neue Light"/>
              </a:rPr>
              <a:t>HCAL steel and scintillating tiles with wavelength shifting fiber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itchFamily="34" charset="-128"/>
                <a:cs typeface="Helvetica Neue Light"/>
              </a:rPr>
              <a:t>2 longitudinal segments. 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itchFamily="34" charset="-128"/>
                <a:cs typeface="Helvetica Neue Light"/>
              </a:rPr>
              <a:t>An Inner HCal inside the solenoid. 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itchFamily="34" charset="-128"/>
                <a:cs typeface="Helvetica Neue Light"/>
              </a:rPr>
              <a:t>An Outer HCal  outside the solenoid.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itchFamily="34" charset="-128"/>
                <a:cs typeface="Helvetica Neue Light"/>
              </a:rPr>
              <a:t>Δη x Δφ ≈ 0.1 x 0.1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itchFamily="34" charset="-128"/>
                <a:cs typeface="Helvetica Neue Light"/>
              </a:rPr>
              <a:t>3,072 readout channel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itchFamily="34" charset="-128"/>
                <a:cs typeface="Helvetica Neue Light"/>
              </a:rPr>
              <a:t>σ</a:t>
            </a:r>
            <a:r>
              <a:rPr kumimoji="0" lang="en-US" sz="1800" b="1" i="0" u="none" strike="noStrike" kern="120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itchFamily="34" charset="-128"/>
                <a:cs typeface="Helvetica Neue Light"/>
              </a:rPr>
              <a:t>E</a:t>
            </a:r>
            <a:r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itchFamily="34" charset="-128"/>
                <a:cs typeface="Helvetica Neue Light"/>
              </a:rPr>
              <a:t>/E &lt; 100%/√E (single particle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itchFamily="34" charset="-128"/>
                <a:cs typeface="Helvetica Neue Light"/>
              </a:rPr>
              <a:t>SiPM Readout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MS PGothic" pitchFamily="34" charset="-128"/>
              <a:cs typeface="Helvetica Neue Light"/>
            </a:endParaRPr>
          </a:p>
        </p:txBody>
      </p:sp>
    </p:spTree>
    <p:extLst>
      <p:ext uri="{BB962C8B-B14F-4D97-AF65-F5344CB8AC3E}">
        <p14:creationId xmlns:p14="http://schemas.microsoft.com/office/powerpoint/2010/main" val="2754728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30713"/>
            <a:ext cx="7886700" cy="967145"/>
          </a:xfrm>
        </p:spPr>
        <p:txBody>
          <a:bodyPr/>
          <a:lstStyle/>
          <a:p>
            <a:r>
              <a:rPr lang="en-US" b="1" dirty="0" smtClean="0">
                <a:solidFill>
                  <a:schemeClr val="accent1"/>
                </a:solidFill>
              </a:rPr>
              <a:t>Why a Sector Prototype? 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97859"/>
            <a:ext cx="7886700" cy="4913518"/>
          </a:xfrm>
        </p:spPr>
        <p:txBody>
          <a:bodyPr>
            <a:normAutofit/>
          </a:bodyPr>
          <a:lstStyle/>
          <a:p>
            <a:r>
              <a:rPr lang="en-US" dirty="0" smtClean="0"/>
              <a:t>Need to verify sector cost estimate ($43.6k) </a:t>
            </a:r>
          </a:p>
          <a:p>
            <a:pPr lvl="1"/>
            <a:r>
              <a:rPr lang="en-US" dirty="0" smtClean="0"/>
              <a:t>Are the estimated machining times/effort reasonable?</a:t>
            </a:r>
          </a:p>
          <a:p>
            <a:pPr lvl="1"/>
            <a:r>
              <a:rPr lang="en-US" dirty="0" smtClean="0"/>
              <a:t>Are there any unforeseen difficulties?</a:t>
            </a:r>
          </a:p>
          <a:p>
            <a:pPr lvl="1"/>
            <a:r>
              <a:rPr lang="en-US" dirty="0" smtClean="0"/>
              <a:t>Can the manufacturing process be optimized?</a:t>
            </a:r>
          </a:p>
          <a:p>
            <a:r>
              <a:rPr lang="en-US" dirty="0" smtClean="0"/>
              <a:t>Sector prototype produced by TSI in Ames, IA (contract from Iowa State) </a:t>
            </a:r>
          </a:p>
          <a:p>
            <a:pPr lvl="1"/>
            <a:r>
              <a:rPr lang="en-US" dirty="0" smtClean="0"/>
              <a:t>All machining done by TSI (Jeremy Johnston), with exception of combs, which were sent out for wire EDM machining</a:t>
            </a:r>
          </a:p>
          <a:p>
            <a:pPr lvl="1"/>
            <a:r>
              <a:rPr lang="en-US" dirty="0" smtClean="0"/>
              <a:t>Absorber plates were ordered ground to thickness to reduce bowing/maintain flatness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7/13/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HENIX Director's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69436-3DBA-4C55-9879-C7081841B50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0168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84062"/>
            <a:ext cx="6328855" cy="466320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7296" y="3444796"/>
            <a:ext cx="3377721" cy="315149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90164"/>
          </a:xfrm>
        </p:spPr>
        <p:txBody>
          <a:bodyPr/>
          <a:lstStyle/>
          <a:p>
            <a:r>
              <a:rPr lang="en-US" b="1" dirty="0" smtClean="0">
                <a:solidFill>
                  <a:schemeClr val="accent1"/>
                </a:solidFill>
              </a:rPr>
              <a:t>Sector Prototype Drawing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7/13/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HENIX Director's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69436-3DBA-4C55-9879-C7081841B505}" type="slidenum">
              <a:rPr lang="en-US" smtClean="0"/>
              <a:t>16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048505" y="5102942"/>
            <a:ext cx="22663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 that baseplate bolts tapped at an angle 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5250426" y="5727290"/>
            <a:ext cx="864624" cy="1474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597445" y="1388854"/>
            <a:ext cx="19713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seplate and “endcaps” are Al; everything else is S310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92037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893403"/>
          </a:xfrm>
        </p:spPr>
        <p:txBody>
          <a:bodyPr/>
          <a:lstStyle/>
          <a:p>
            <a:r>
              <a:rPr lang="en-US" b="1" dirty="0" smtClean="0">
                <a:solidFill>
                  <a:schemeClr val="accent1"/>
                </a:solidFill>
              </a:rPr>
              <a:t>Some Pictures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7/13/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HENIX Director's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69436-3DBA-4C55-9879-C7081841B505}" type="slidenum">
              <a:rPr lang="en-US" smtClean="0"/>
              <a:t>1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357" y="1535534"/>
            <a:ext cx="3036017" cy="170848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62000" y="1138557"/>
            <a:ext cx="2144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b (wire EDM)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985" y="3756312"/>
            <a:ext cx="4484124" cy="252166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27471" y="3386980"/>
            <a:ext cx="27923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 baseplate machining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61" y="452852"/>
            <a:ext cx="3298675" cy="586431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819833" y="1507889"/>
            <a:ext cx="163215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 of bowing in thin absorber plate (sides), had to be manually straightened.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5260258" y="1627861"/>
            <a:ext cx="1779639" cy="5843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96950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75416"/>
          </a:xfrm>
        </p:spPr>
        <p:txBody>
          <a:bodyPr/>
          <a:lstStyle/>
          <a:p>
            <a:r>
              <a:rPr lang="en-US" b="1" dirty="0" smtClean="0">
                <a:solidFill>
                  <a:schemeClr val="accent1"/>
                </a:solidFill>
              </a:rPr>
              <a:t>More Pictures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7/13/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HENIX Director's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69436-3DBA-4C55-9879-C7081841B505}" type="slidenum">
              <a:rPr lang="en-US" smtClean="0"/>
              <a:t>1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052" y="1693660"/>
            <a:ext cx="4217947" cy="237197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19502" y="1047329"/>
            <a:ext cx="4159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chining baseplate mounting holes in absorber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8116" y="3984372"/>
            <a:ext cx="4090219" cy="230015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45806" y="4424516"/>
            <a:ext cx="215321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st fit of end plates, baseplate and side plates – gap due to bowing in outer plate. </a:t>
            </a: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4748981" y="4994787"/>
            <a:ext cx="732503" cy="412954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2061768" y="5329147"/>
            <a:ext cx="2687213" cy="1921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1987" y="1233321"/>
            <a:ext cx="4452696" cy="2503991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flipV="1">
            <a:off x="2061768" y="2404050"/>
            <a:ext cx="3692545" cy="31172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5481484" y="1955182"/>
            <a:ext cx="732503" cy="412954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9278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99997"/>
          </a:xfrm>
        </p:spPr>
        <p:txBody>
          <a:bodyPr/>
          <a:lstStyle/>
          <a:p>
            <a:r>
              <a:rPr lang="en-US" b="1" dirty="0" smtClean="0">
                <a:solidFill>
                  <a:schemeClr val="accent1"/>
                </a:solidFill>
              </a:rPr>
              <a:t>Finished Product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7/13/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HENIX Director's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69436-3DBA-4C55-9879-C7081841B505}" type="slidenum">
              <a:rPr lang="en-US" smtClean="0"/>
              <a:t>1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203" y="1397717"/>
            <a:ext cx="5219700" cy="2931844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V="1">
            <a:off x="285135" y="3824748"/>
            <a:ext cx="412955" cy="7816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flipH="1">
            <a:off x="185214" y="4557239"/>
            <a:ext cx="25008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ght cover</a:t>
            </a:r>
            <a:br>
              <a:rPr lang="en-US" dirty="0" smtClean="0"/>
            </a:br>
            <a:r>
              <a:rPr lang="en-US" dirty="0" smtClean="0"/>
              <a:t> (reflection)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1408" y="1412602"/>
            <a:ext cx="2641652" cy="469627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3384" y="3824748"/>
            <a:ext cx="4187313" cy="2351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01935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ner HCAL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932B3A-BA38-40C7-ADEE-2A1902CEB26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100" y="2471310"/>
            <a:ext cx="3538886" cy="323718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455119" y="5708494"/>
            <a:ext cx="135731" cy="2819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5031581"/>
            <a:ext cx="400050" cy="3262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0" name="Picture 6" descr="https://writelatex.s3.amazonaws.com/ttpggdxddzhy/att/e550f0ec0c96d8cf21188b72d61c55cb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0052" y="877229"/>
            <a:ext cx="3980943" cy="2475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00025" y="960099"/>
            <a:ext cx="4880933" cy="144655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DELIVERABL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32 sectors - 1.16m inner radius, 1.37m outer radiu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8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 rows of 7mm scintillator tiles (24 tiles per row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32</a:t>
            </a:r>
            <a:r>
              <a:rPr kumimoji="0" lang="en-US" sz="14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o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 tilt angle, flat stainless steel plates ~10.2mm - ~14.7m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Completed sector is 4.3m long, weighs ~ 1 to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76100" y="5194696"/>
            <a:ext cx="2797865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4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 scintillators/towe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48 towers per modul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32 modules; 1536 channel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(6144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SiPM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) 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3442608" y="3384573"/>
            <a:ext cx="857868" cy="7802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flipH="1">
            <a:off x="4026986" y="2754988"/>
            <a:ext cx="1261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Half plates </a:t>
            </a:r>
            <a:b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on side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112626" y="2862470"/>
            <a:ext cx="590050" cy="9665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-137933" y="2539304"/>
            <a:ext cx="1485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Flat SS310 steel plate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5336" y="3565921"/>
            <a:ext cx="4239638" cy="257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9947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858990"/>
          </a:xfrm>
        </p:spPr>
        <p:txBody>
          <a:bodyPr/>
          <a:lstStyle/>
          <a:p>
            <a:r>
              <a:rPr lang="en-US" b="1" dirty="0" smtClean="0">
                <a:solidFill>
                  <a:schemeClr val="accent1"/>
                </a:solidFill>
              </a:rPr>
              <a:t>Assembled Sector Measurements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7/13/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69436-3DBA-4C55-9879-C7081841B505}" type="slidenum">
              <a:rPr lang="en-US" smtClean="0"/>
              <a:t>2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81" y="1560887"/>
            <a:ext cx="4888424" cy="274902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14507" y="1124072"/>
            <a:ext cx="28018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lifting fixture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328" y="4409731"/>
            <a:ext cx="7619760" cy="18468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201014" y="1124072"/>
            <a:ext cx="362847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smtClean="0"/>
              <a:t>Assembled sector moved to mill table, supported on ends (4 blocks).  Twist and sag in middle measured @ 70</a:t>
            </a:r>
            <a:r>
              <a:rPr lang="en-US" sz="1700" baseline="30000" dirty="0" smtClean="0"/>
              <a:t>o</a:t>
            </a:r>
            <a:r>
              <a:rPr lang="en-US" sz="1700" dirty="0" smtClean="0"/>
              <a:t>F. </a:t>
            </a:r>
          </a:p>
          <a:p>
            <a:endParaRPr lang="en-US" sz="1700" dirty="0"/>
          </a:p>
          <a:p>
            <a:r>
              <a:rPr lang="en-US" sz="1700" dirty="0" smtClean="0"/>
              <a:t>“Back” sags more than front when unsupported (CG shifted towards back).  Supported measurements show not all sag is due to weight, some could be taken out by assembling on mill table. </a:t>
            </a:r>
          </a:p>
          <a:p>
            <a:endParaRPr lang="en-US" sz="1700" dirty="0"/>
          </a:p>
          <a:p>
            <a:r>
              <a:rPr lang="en-US" sz="1700" dirty="0" smtClean="0"/>
              <a:t>Similar results at 90</a:t>
            </a:r>
            <a:r>
              <a:rPr lang="en-US" sz="1700" baseline="30000" dirty="0" smtClean="0"/>
              <a:t>o</a:t>
            </a:r>
            <a:r>
              <a:rPr lang="en-US" sz="1700" dirty="0" smtClean="0"/>
              <a:t>F.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6348382" y="5929039"/>
            <a:ext cx="1729789" cy="4273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348382" y="6354248"/>
            <a:ext cx="174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ery little twist!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6294" y="5405930"/>
            <a:ext cx="1053360" cy="89946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 flipH="1">
            <a:off x="139780" y="5707720"/>
            <a:ext cx="6930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ot. view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51136" y="5522414"/>
            <a:ext cx="766080" cy="919980"/>
          </a:xfrm>
          <a:prstGeom prst="rect">
            <a:avLst/>
          </a:prstGeom>
        </p:spPr>
      </p:pic>
      <p:cxnSp>
        <p:nvCxnSpPr>
          <p:cNvPr id="17" name="Straight Arrow Connector 16"/>
          <p:cNvCxnSpPr/>
          <p:nvPr/>
        </p:nvCxnSpPr>
        <p:spPr>
          <a:xfrm flipH="1">
            <a:off x="4257493" y="5224311"/>
            <a:ext cx="168902" cy="3548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122972" y="6030885"/>
            <a:ext cx="1019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ck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118642" y="5559842"/>
            <a:ext cx="1019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4734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824577"/>
          </a:xfrm>
        </p:spPr>
        <p:txBody>
          <a:bodyPr/>
          <a:lstStyle/>
          <a:p>
            <a:r>
              <a:rPr lang="en-US" b="1" dirty="0" smtClean="0">
                <a:solidFill>
                  <a:schemeClr val="accent1"/>
                </a:solidFill>
              </a:rPr>
              <a:t>Sector Sag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7/13/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HENIX Director's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69436-3DBA-4C55-9879-C7081841B505}" type="slidenum">
              <a:rPr lang="en-US" smtClean="0"/>
              <a:t>2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189703"/>
            <a:ext cx="7619760" cy="1846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1616" y="2185902"/>
            <a:ext cx="1053360" cy="89946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 flipH="1">
            <a:off x="245102" y="2487692"/>
            <a:ext cx="6930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ot. view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4362815" y="2004283"/>
            <a:ext cx="168902" cy="3548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23964" y="2339814"/>
            <a:ext cx="1019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nt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79775" y="2339814"/>
            <a:ext cx="766080" cy="91998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351611" y="2848285"/>
            <a:ext cx="1019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ck</a:t>
            </a:r>
            <a:endParaRPr lang="en-US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5928425"/>
              </p:ext>
            </p:extLst>
          </p:nvPr>
        </p:nvGraphicFramePr>
        <p:xfrm>
          <a:off x="1524000" y="3535885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49452748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93409764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645525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support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upported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93695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ront</a:t>
                      </a:r>
                      <a:r>
                        <a:rPr lang="en-US" baseline="0" dirty="0" smtClean="0"/>
                        <a:t> Mill Jac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8 mil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8 mil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6539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ack Mill Jack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5 mil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3</a:t>
                      </a:r>
                      <a:r>
                        <a:rPr lang="en-US" baseline="0" dirty="0" smtClean="0"/>
                        <a:t> mil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3402035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61929" y="3896895"/>
            <a:ext cx="1074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@ 70</a:t>
            </a:r>
            <a:r>
              <a:rPr lang="en-US" baseline="30000" dirty="0" smtClean="0"/>
              <a:t>o</a:t>
            </a:r>
            <a:r>
              <a:rPr lang="en-US" dirty="0" smtClean="0"/>
              <a:t>F : </a:t>
            </a:r>
            <a:endParaRPr lang="en-US" dirty="0"/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7533769"/>
              </p:ext>
            </p:extLst>
          </p:nvPr>
        </p:nvGraphicFramePr>
        <p:xfrm>
          <a:off x="1524000" y="5002112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49452748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93409764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645525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support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upported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93695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ront</a:t>
                      </a:r>
                      <a:r>
                        <a:rPr lang="en-US" baseline="0" dirty="0" smtClean="0"/>
                        <a:t> Mill Jac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2 mil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5 mil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6539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ack Mill Jack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8 mil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4</a:t>
                      </a:r>
                      <a:r>
                        <a:rPr lang="en-US" baseline="0" dirty="0" smtClean="0"/>
                        <a:t> mil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3402035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61929" y="5363122"/>
            <a:ext cx="1074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@ 90</a:t>
            </a:r>
            <a:r>
              <a:rPr lang="en-US" baseline="30000" dirty="0" smtClean="0"/>
              <a:t>o</a:t>
            </a:r>
            <a:r>
              <a:rPr lang="en-US" dirty="0" smtClean="0"/>
              <a:t>F :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06066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CAL Budget Profi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932B3A-BA38-40C7-ADEE-2A1902CEB26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832257"/>
            <a:ext cx="7315200" cy="5602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42832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CAL Staff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932B3A-BA38-40C7-ADEE-2A1902CEB26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7" name="Text Placeholder 4"/>
          <p:cNvSpPr>
            <a:spLocks noGrp="1"/>
          </p:cNvSpPr>
          <p:nvPr/>
        </p:nvSpPr>
        <p:spPr>
          <a:xfrm>
            <a:off x="762000" y="1269883"/>
            <a:ext cx="4040188" cy="6397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TE Profile by Category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 Placeholder 6"/>
          <p:cNvSpPr>
            <a:spLocks noGrp="1"/>
          </p:cNvSpPr>
          <p:nvPr/>
        </p:nvSpPr>
        <p:spPr>
          <a:xfrm>
            <a:off x="4876800" y="1524000"/>
            <a:ext cx="4041775" cy="6397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TE Profile by Fiscal Year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4" name="Content Placeholder 17"/>
          <p:cNvGraphicFramePr>
            <a:graphicFrameLocks noGrp="1"/>
          </p:cNvGraphicFramePr>
          <p:nvPr>
            <p:ph sz="quarter" idx="4294967295"/>
            <p:extLst/>
          </p:nvPr>
        </p:nvGraphicFramePr>
        <p:xfrm>
          <a:off x="4572000" y="2133005"/>
          <a:ext cx="4041775" cy="3047996"/>
        </p:xfrm>
        <a:graphic>
          <a:graphicData uri="http://schemas.openxmlformats.org/drawingml/2006/table">
            <a:tbl>
              <a:tblPr/>
              <a:tblGrid>
                <a:gridCol w="6243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21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1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16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27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027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271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16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0271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17714"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7714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WBS Level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rg Sort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roup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 FY 17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FY 18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FY 19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FY 2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 FY 21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FY 22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7714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NL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rchased Services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8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6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2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7714"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cientific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6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6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7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7714"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echnical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4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1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29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87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1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7714"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fessional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8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7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3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1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5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7714"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NL Sum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71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13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87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61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8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C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7714"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n-BNL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udent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8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3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5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.5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97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7714"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echnical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8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27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76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7714"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fessional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2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7714"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ostdoc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2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6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61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7714"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n-BNL Sum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8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3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55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.34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.43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7714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rand Total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79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6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42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.95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.81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5B3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CE6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7714"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99" marR="7099" marT="709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15" name="Content Placeholder 16"/>
          <p:cNvGraphicFramePr>
            <a:graphicFrameLocks noGrp="1"/>
          </p:cNvGraphicFramePr>
          <p:nvPr>
            <p:ph sz="half" idx="4294967295"/>
            <p:extLst/>
          </p:nvPr>
        </p:nvGraphicFramePr>
        <p:xfrm>
          <a:off x="381000" y="1945680"/>
          <a:ext cx="4191000" cy="39211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6610346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lity of Estimat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932B3A-BA38-40C7-ADEE-2A1902CEB26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848" y="1211804"/>
            <a:ext cx="8214719" cy="477547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771" y="1211804"/>
            <a:ext cx="8214719" cy="4775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02494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CAL Performance Specifica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932B3A-BA38-40C7-ADEE-2A1902CEB26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23716" y="1130749"/>
            <a:ext cx="8190230" cy="5129901"/>
          </a:xfrm>
        </p:spPr>
        <p:txBody>
          <a:bodyPr>
            <a:normAutofit/>
          </a:bodyPr>
          <a:lstStyle/>
          <a:p>
            <a:pPr>
              <a:buFontTx/>
              <a:buChar char="•"/>
            </a:pPr>
            <a:r>
              <a:rPr lang="en-US" dirty="0" smtClean="0">
                <a:cs typeface="Helvetica Neue Light"/>
              </a:rPr>
              <a:t>HCAL performance driven by jet physics in HI collisions</a:t>
            </a:r>
          </a:p>
          <a:p>
            <a:pPr>
              <a:buFontTx/>
              <a:buChar char="•"/>
            </a:pPr>
            <a:r>
              <a:rPr lang="en-US" dirty="0" smtClean="0">
                <a:cs typeface="Helvetica Neue Light"/>
              </a:rPr>
              <a:t>Uniform fiducial acceptance -1&lt;</a:t>
            </a:r>
            <a:r>
              <a:rPr lang="en-US" dirty="0" smtClean="0">
                <a:latin typeface="Symbol" panose="05050102010706020507" pitchFamily="18" charset="2"/>
                <a:cs typeface="Helvetica Neue Light"/>
              </a:rPr>
              <a:t>h</a:t>
            </a:r>
            <a:r>
              <a:rPr lang="en-US" dirty="0" smtClean="0">
                <a:cs typeface="Helvetica Neue Light"/>
              </a:rPr>
              <a:t>&lt;1 and 0&lt;φ&lt;2π</a:t>
            </a:r>
          </a:p>
          <a:p>
            <a:pPr lvl="1">
              <a:buFontTx/>
              <a:buChar char="•"/>
            </a:pPr>
            <a:r>
              <a:rPr lang="en-US" dirty="0" smtClean="0">
                <a:cs typeface="Helvetica Neue Light"/>
              </a:rPr>
              <a:t>Extended coverage -1.1&lt;</a:t>
            </a:r>
            <a:r>
              <a:rPr lang="en-US" dirty="0" smtClean="0">
                <a:latin typeface="Symbol" panose="05050102010706020507" pitchFamily="18" charset="2"/>
                <a:cs typeface="Helvetica Neue Light"/>
              </a:rPr>
              <a:t>h</a:t>
            </a:r>
            <a:r>
              <a:rPr lang="en-US" dirty="0" smtClean="0">
                <a:cs typeface="Helvetica Neue Light"/>
              </a:rPr>
              <a:t>&lt;-1.1 to account for jet cone</a:t>
            </a:r>
          </a:p>
          <a:p>
            <a:pPr>
              <a:buFontTx/>
              <a:buChar char="•"/>
            </a:pPr>
            <a:r>
              <a:rPr lang="en-US" dirty="0" smtClean="0">
                <a:cs typeface="Helvetica Neue Light"/>
              </a:rPr>
              <a:t>Absorb &gt;95% of energy from a 70 GeV jet</a:t>
            </a:r>
          </a:p>
          <a:p>
            <a:pPr lvl="1">
              <a:buFontTx/>
              <a:buChar char="•"/>
            </a:pPr>
            <a:r>
              <a:rPr lang="en-US" dirty="0" smtClean="0">
                <a:cs typeface="Helvetica Neue Light"/>
              </a:rPr>
              <a:t>Requires 5.5 nuclear interaction length depth </a:t>
            </a:r>
          </a:p>
          <a:p>
            <a:pPr>
              <a:buFontTx/>
              <a:buChar char="•"/>
            </a:pPr>
            <a:r>
              <a:rPr lang="en-US" dirty="0" smtClean="0">
                <a:cs typeface="Helvetica Neue Light"/>
              </a:rPr>
              <a:t>Hadronic energy resolution of </a:t>
            </a:r>
            <a:r>
              <a:rPr lang="en-US" i="1" dirty="0" smtClean="0">
                <a:cs typeface="Helvetica Neue Light"/>
              </a:rPr>
              <a:t>combined</a:t>
            </a:r>
            <a:r>
              <a:rPr lang="en-US" dirty="0" smtClean="0">
                <a:cs typeface="Helvetica Neue Light"/>
              </a:rPr>
              <a:t> calorimetry:</a:t>
            </a:r>
          </a:p>
          <a:p>
            <a:pPr lvl="1">
              <a:buFontTx/>
              <a:buChar char="•"/>
            </a:pPr>
            <a:r>
              <a:rPr lang="en-US" dirty="0" smtClean="0">
                <a:cs typeface="Helvetica Neue Light"/>
              </a:rPr>
              <a:t>                      </a:t>
            </a:r>
            <a:r>
              <a:rPr lang="en-US" dirty="0" smtClean="0">
                <a:cs typeface="Helvetica Neue Light"/>
              </a:rPr>
              <a:t>with constant </a:t>
            </a:r>
            <a:r>
              <a:rPr lang="en-US" dirty="0" smtClean="0">
                <a:cs typeface="Helvetica Neue Light"/>
              </a:rPr>
              <a:t>term </a:t>
            </a:r>
            <a:r>
              <a:rPr lang="en-US" dirty="0" smtClean="0">
                <a:cs typeface="Helvetica Neue Light"/>
              </a:rPr>
              <a:t>&lt;15%</a:t>
            </a:r>
            <a:endParaRPr lang="en-US" dirty="0" smtClean="0">
              <a:cs typeface="Helvetica Neue Light"/>
            </a:endParaRPr>
          </a:p>
          <a:p>
            <a:pPr lvl="1">
              <a:buFontTx/>
              <a:buChar char="•"/>
            </a:pPr>
            <a:endParaRPr lang="en-US" dirty="0" smtClean="0">
              <a:cs typeface="Helvetica Neue Light"/>
            </a:endParaRPr>
          </a:p>
          <a:p>
            <a:pPr lvl="1">
              <a:buFontTx/>
              <a:buChar char="•"/>
            </a:pPr>
            <a:r>
              <a:rPr lang="en-US" dirty="0" smtClean="0">
                <a:cs typeface="Helvetica Neue Light"/>
              </a:rPr>
              <a:t>Gaussian response (limited tails)</a:t>
            </a:r>
          </a:p>
          <a:p>
            <a:pPr lvl="1">
              <a:buFontTx/>
              <a:buChar char="•"/>
            </a:pPr>
            <a:r>
              <a:rPr lang="en-US" dirty="0" smtClean="0">
                <a:cs typeface="Helvetica Neue Light"/>
              </a:rPr>
              <a:t>Performance optimized/demonstrated in three test beams </a:t>
            </a:r>
          </a:p>
          <a:p>
            <a:pPr>
              <a:buFontTx/>
              <a:buChar char="•"/>
            </a:pPr>
            <a:r>
              <a:rPr lang="en-US" dirty="0" smtClean="0">
                <a:cs typeface="Helvetica Neue Light"/>
              </a:rPr>
              <a:t>Inner HCAL is inside superconducting solenoid</a:t>
            </a:r>
            <a:endParaRPr lang="en-US" dirty="0">
              <a:cs typeface="Helvetica Neue Light"/>
            </a:endParaRPr>
          </a:p>
          <a:p>
            <a:pPr lvl="1">
              <a:buFontTx/>
              <a:buChar char="•"/>
            </a:pPr>
            <a:r>
              <a:rPr lang="en-US" dirty="0" smtClean="0">
                <a:cs typeface="Helvetica Neue Light"/>
              </a:rPr>
              <a:t>Must be made of non-magnetic material</a:t>
            </a:r>
            <a:endParaRPr lang="en-US" dirty="0">
              <a:cs typeface="Helvetica Neue Light"/>
            </a:endParaRPr>
          </a:p>
          <a:p>
            <a:pPr>
              <a:buFontTx/>
              <a:buChar char="•"/>
            </a:pPr>
            <a:endParaRPr lang="en-US" dirty="0">
              <a:cs typeface="Helvetica Neue Light"/>
            </a:endParaRPr>
          </a:p>
          <a:p>
            <a:pPr>
              <a:buFontTx/>
              <a:buChar char="•"/>
            </a:pPr>
            <a:endParaRPr lang="en-US" dirty="0" smtClean="0">
              <a:cs typeface="Helvetica Neue Light"/>
            </a:endParaRPr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795537"/>
              </p:ext>
            </p:extLst>
          </p:nvPr>
        </p:nvGraphicFramePr>
        <p:xfrm>
          <a:off x="1524000" y="3639766"/>
          <a:ext cx="9382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3" imgW="698400" imgH="419040" progId="Equation.DSMT4">
                  <p:embed/>
                </p:oleObj>
              </mc:Choice>
              <mc:Fallback>
                <p:oleObj name="Equation" r:id="rId3" imgW="69840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3639766"/>
                        <a:ext cx="938213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488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Driv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4</a:t>
            </a:fld>
            <a:endParaRPr lang="en-US" alt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28650" y="1259841"/>
            <a:ext cx="7886700" cy="5096510"/>
          </a:xfrm>
        </p:spPr>
        <p:txBody>
          <a:bodyPr>
            <a:normAutofit/>
          </a:bodyPr>
          <a:lstStyle/>
          <a:p>
            <a:r>
              <a:rPr lang="en-US" dirty="0" smtClean="0"/>
              <a:t>Why </a:t>
            </a:r>
            <a:r>
              <a:rPr lang="en-US" dirty="0"/>
              <a:t>an inner and outer HCAL segment?</a:t>
            </a:r>
          </a:p>
          <a:p>
            <a:pPr lvl="1"/>
            <a:r>
              <a:rPr lang="en-US" dirty="0"/>
              <a:t>Size limitations set by existing interaction hall</a:t>
            </a:r>
          </a:p>
          <a:p>
            <a:pPr lvl="1"/>
            <a:r>
              <a:rPr lang="en-US" dirty="0"/>
              <a:t>Set by radius of </a:t>
            </a:r>
            <a:r>
              <a:rPr lang="en-US" dirty="0" err="1"/>
              <a:t>BaBar</a:t>
            </a:r>
            <a:r>
              <a:rPr lang="en-US" dirty="0"/>
              <a:t> solenoid, the design of the mechanical support for the detector, and overall cost effectiveness </a:t>
            </a:r>
          </a:p>
          <a:p>
            <a:r>
              <a:rPr lang="en-US" dirty="0" smtClean="0"/>
              <a:t>Why a tilted plate design?</a:t>
            </a:r>
          </a:p>
          <a:p>
            <a:pPr lvl="1"/>
            <a:r>
              <a:rPr lang="en-US" dirty="0" smtClean="0"/>
              <a:t>A tilted plate design can provide a uniform acceptance, adequate energy resolution and simplified construction</a:t>
            </a:r>
          </a:p>
          <a:p>
            <a:r>
              <a:rPr lang="en-US" dirty="0" smtClean="0"/>
              <a:t>How are the tilt angles chosen?</a:t>
            </a:r>
          </a:p>
          <a:p>
            <a:pPr lvl="1"/>
            <a:r>
              <a:rPr lang="en-US" dirty="0" smtClean="0"/>
              <a:t>Chosen to avoid channeling (tails in resolution function)</a:t>
            </a:r>
          </a:p>
          <a:p>
            <a:r>
              <a:rPr lang="en-US" dirty="0" smtClean="0"/>
              <a:t>Why </a:t>
            </a:r>
            <a:r>
              <a:rPr lang="en-US" dirty="0" err="1">
                <a:cs typeface="Helvetica Neue Light"/>
              </a:rPr>
              <a:t>Δη</a:t>
            </a:r>
            <a:r>
              <a:rPr lang="en-US" dirty="0">
                <a:cs typeface="Helvetica Neue Light"/>
              </a:rPr>
              <a:t> x </a:t>
            </a:r>
            <a:r>
              <a:rPr lang="en-US" dirty="0" err="1">
                <a:cs typeface="Helvetica Neue Light"/>
              </a:rPr>
              <a:t>Δφ</a:t>
            </a:r>
            <a:r>
              <a:rPr lang="en-US" dirty="0">
                <a:cs typeface="Helvetica Neue Light"/>
              </a:rPr>
              <a:t> ≈ 0.1 x </a:t>
            </a:r>
            <a:r>
              <a:rPr lang="en-US" dirty="0" smtClean="0">
                <a:cs typeface="Helvetica Neue Light"/>
              </a:rPr>
              <a:t>0.1?</a:t>
            </a:r>
            <a:endParaRPr lang="en-US" dirty="0"/>
          </a:p>
          <a:p>
            <a:pPr lvl="1"/>
            <a:r>
              <a:rPr lang="en-US" dirty="0" smtClean="0"/>
              <a:t>Driven by occupancy in Heavy Ion collisions</a:t>
            </a:r>
          </a:p>
          <a:p>
            <a:pPr lvl="1"/>
            <a:r>
              <a:rPr lang="en-US" dirty="0" smtClean="0"/>
              <a:t>Good match to scale </a:t>
            </a:r>
            <a:r>
              <a:rPr lang="en-US" dirty="0"/>
              <a:t>of hadronic jets 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29387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512" y="-24449"/>
            <a:ext cx="8229600" cy="728662"/>
          </a:xfrm>
        </p:spPr>
        <p:txBody>
          <a:bodyPr/>
          <a:lstStyle/>
          <a:p>
            <a:r>
              <a:rPr lang="en-US" dirty="0" smtClean="0"/>
              <a:t>Test Beam Performan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932B3A-BA38-40C7-ADEE-2A1902CEB26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8007" y="3108057"/>
            <a:ext cx="4751254" cy="347267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996" y="1356037"/>
            <a:ext cx="4029134" cy="378694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 flipH="1">
            <a:off x="731888" y="5331882"/>
            <a:ext cx="3309169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itchFamily="34" charset="-128"/>
                <a:cs typeface="+mn-cs"/>
              </a:rPr>
              <a:t>In all cases, the combined system meets the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itchFamily="34" charset="-128"/>
                <a:cs typeface="+mn-cs"/>
              </a:rPr>
              <a:t>sPHENIX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MS PGothic" pitchFamily="34" charset="-128"/>
                <a:cs typeface="+mn-cs"/>
              </a:rPr>
              <a:t> spec!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MS PGothic" pitchFamily="34" charset="-128"/>
              <a:cs typeface="+mn-c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846480" y="531405"/>
            <a:ext cx="3462632" cy="2505484"/>
            <a:chOff x="381000" y="1524000"/>
            <a:chExt cx="4648200" cy="3317534"/>
          </a:xfrm>
        </p:grpSpPr>
        <p:grpSp>
          <p:nvGrpSpPr>
            <p:cNvPr id="11" name="Group 10"/>
            <p:cNvGrpSpPr/>
            <p:nvPr/>
          </p:nvGrpSpPr>
          <p:grpSpPr>
            <a:xfrm>
              <a:off x="381000" y="1524000"/>
              <a:ext cx="4572000" cy="3317534"/>
              <a:chOff x="4986551" y="1371600"/>
              <a:chExt cx="4389120" cy="3317534"/>
            </a:xfrm>
          </p:grpSpPr>
          <p:pic>
            <p:nvPicPr>
              <p:cNvPr id="14" name="Picture 13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86551" y="1397294"/>
                <a:ext cx="4389120" cy="3291840"/>
              </a:xfrm>
              <a:prstGeom prst="rect">
                <a:avLst/>
              </a:prstGeom>
            </p:spPr>
          </p:pic>
          <p:sp>
            <p:nvSpPr>
              <p:cNvPr id="15" name="TextBox 14"/>
              <p:cNvSpPr txBox="1"/>
              <p:nvPr/>
            </p:nvSpPr>
            <p:spPr>
              <a:xfrm>
                <a:off x="7959005" y="2046511"/>
                <a:ext cx="91242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Calibri" panose="020F0502020204030204"/>
                    <a:ea typeface="MS PGothic" pitchFamily="34" charset="-128"/>
                    <a:cs typeface="+mn-cs"/>
                  </a:rPr>
                  <a:t>EMCAL</a:t>
                </a:r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Calibri" panose="020F0502020204030204"/>
                  <a:ea typeface="MS PGothic" pitchFamily="34" charset="-128"/>
                  <a:cs typeface="+mn-cs"/>
                </a:endParaRPr>
              </a:p>
            </p:txBody>
          </p:sp>
          <p:cxnSp>
            <p:nvCxnSpPr>
              <p:cNvPr id="16" name="Straight Arrow Connector 15"/>
              <p:cNvCxnSpPr/>
              <p:nvPr/>
            </p:nvCxnSpPr>
            <p:spPr>
              <a:xfrm>
                <a:off x="6629400" y="1752600"/>
                <a:ext cx="0" cy="470393"/>
              </a:xfrm>
              <a:prstGeom prst="straightConnector1">
                <a:avLst/>
              </a:prstGeom>
              <a:ln w="3810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6858000" y="2250162"/>
                <a:ext cx="8098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Calibri" panose="020F0502020204030204"/>
                    <a:ea typeface="MS PGothic" pitchFamily="34" charset="-128"/>
                    <a:cs typeface="+mn-cs"/>
                  </a:rPr>
                  <a:t>I</a:t>
                </a: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Calibri" panose="020F0502020204030204"/>
                    <a:ea typeface="MS PGothic" pitchFamily="34" charset="-128"/>
                    <a:cs typeface="+mn-cs"/>
                  </a:rPr>
                  <a:t>HCAL</a:t>
                </a:r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Calibri" panose="020F0502020204030204"/>
                  <a:ea typeface="MS PGothic" pitchFamily="34" charset="-128"/>
                  <a:cs typeface="+mn-cs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5547797" y="2543367"/>
                <a:ext cx="91242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Calibri" panose="020F0502020204030204"/>
                    <a:ea typeface="MS PGothic" pitchFamily="34" charset="-128"/>
                    <a:cs typeface="+mn-cs"/>
                  </a:rPr>
                  <a:t>OHCAL</a:t>
                </a:r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Calibri" panose="020F0502020204030204"/>
                  <a:ea typeface="MS PGothic" pitchFamily="34" charset="-128"/>
                  <a:cs typeface="+mn-cs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619402" y="1371600"/>
                <a:ext cx="194155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Calibri" panose="020F0502020204030204"/>
                    <a:ea typeface="MS PGothic" pitchFamily="34" charset="-128"/>
                    <a:cs typeface="+mn-cs"/>
                  </a:rPr>
                  <a:t>Simulated Magnet</a:t>
                </a:r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Calibri" panose="020F0502020204030204"/>
                  <a:ea typeface="MS PGothic" pitchFamily="34" charset="-128"/>
                  <a:cs typeface="+mn-cs"/>
                </a:endParaRPr>
              </a:p>
            </p:txBody>
          </p:sp>
        </p:grpSp>
        <p:cxnSp>
          <p:nvCxnSpPr>
            <p:cNvPr id="12" name="Straight Arrow Connector 11"/>
            <p:cNvCxnSpPr/>
            <p:nvPr/>
          </p:nvCxnSpPr>
          <p:spPr>
            <a:xfrm flipH="1">
              <a:off x="4505920" y="2895600"/>
              <a:ext cx="370880" cy="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427753" y="2542401"/>
              <a:ext cx="60144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Calibri" panose="020F0502020204030204"/>
                  <a:ea typeface="MS PGothic" pitchFamily="34" charset="-128"/>
                  <a:cs typeface="+mn-cs"/>
                </a:rPr>
                <a:t>Beam</a:t>
              </a:r>
              <a:endPara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MS PGothic" pitchFamily="34" charset="-128"/>
                <a:cs typeface="+mn-cs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29540" y="916678"/>
            <a:ext cx="3604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Three test beams (2014/15/16):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37774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911127" y="920889"/>
            <a:ext cx="8094645" cy="5632311"/>
          </a:xfrm>
          <a:prstGeom prst="rect">
            <a:avLst/>
          </a:prstGeom>
          <a:solidFill>
            <a:schemeClr val="bg1"/>
          </a:solidFill>
          <a:ln w="69850" cap="sq"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BNL</a:t>
            </a:r>
            <a:r>
              <a:rPr lang="en-US" dirty="0" smtClean="0"/>
              <a:t> </a:t>
            </a:r>
            <a:endParaRPr lang="en-US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Edward </a:t>
            </a:r>
            <a:r>
              <a:rPr lang="en-US" dirty="0" err="1" smtClean="0"/>
              <a:t>Kistenev</a:t>
            </a:r>
            <a:r>
              <a:rPr lang="en-US" dirty="0" smtClean="0"/>
              <a:t> </a:t>
            </a:r>
            <a:r>
              <a:rPr lang="en-US" dirty="0" smtClean="0"/>
              <a:t>(scientist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Don Lynch (engineer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Rich Ruggiero (designer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Anatoli Gordeev (engineer, OHCAL L3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ISU</a:t>
            </a:r>
            <a:r>
              <a:rPr lang="en-US" dirty="0" smtClean="0"/>
              <a:t>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J. Lajoie (L2 Manager/IHCAL L3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Colorado</a:t>
            </a:r>
            <a:r>
              <a:rPr lang="en-US" dirty="0" smtClean="0"/>
              <a:t> (tile testing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J. Nagle (facult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GSU</a:t>
            </a:r>
            <a:r>
              <a:rPr lang="en-US" dirty="0" smtClean="0"/>
              <a:t> (tile testing, outer HCAL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Megan Connors (faculty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Xiaochun</a:t>
            </a:r>
            <a:r>
              <a:rPr lang="en-US" dirty="0" smtClean="0"/>
              <a:t> He (faculty)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WSU</a:t>
            </a:r>
            <a:r>
              <a:rPr lang="en-US" dirty="0" smtClean="0"/>
              <a:t>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Bill </a:t>
            </a:r>
            <a:r>
              <a:rPr lang="en-US" dirty="0" err="1" smtClean="0"/>
              <a:t>Llope</a:t>
            </a:r>
            <a:r>
              <a:rPr lang="en-US" dirty="0" smtClean="0"/>
              <a:t> (faculty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Joern</a:t>
            </a:r>
            <a:r>
              <a:rPr lang="en-US" dirty="0" smtClean="0"/>
              <a:t> </a:t>
            </a:r>
            <a:r>
              <a:rPr lang="en-US" dirty="0" err="1" smtClean="0"/>
              <a:t>Putschke</a:t>
            </a:r>
            <a:r>
              <a:rPr lang="en-US" dirty="0"/>
              <a:t> </a:t>
            </a:r>
            <a:r>
              <a:rPr lang="en-US" dirty="0" smtClean="0"/>
              <a:t>(facult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ACU</a:t>
            </a:r>
            <a:r>
              <a:rPr lang="en-US" dirty="0" smtClean="0"/>
              <a:t>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Rusty </a:t>
            </a:r>
            <a:r>
              <a:rPr lang="en-US" dirty="0" err="1" smtClean="0"/>
              <a:t>Towell</a:t>
            </a:r>
            <a:r>
              <a:rPr lang="en-US" dirty="0" smtClean="0"/>
              <a:t> (facult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Rutgers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Sevil</a:t>
            </a:r>
            <a:r>
              <a:rPr lang="en-US" dirty="0" smtClean="0"/>
              <a:t> </a:t>
            </a:r>
            <a:r>
              <a:rPr lang="en-US" dirty="0" err="1" smtClean="0"/>
              <a:t>Salur</a:t>
            </a:r>
            <a:r>
              <a:rPr lang="en-US" dirty="0" smtClean="0"/>
              <a:t> (facult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n discussions with Russian institutions (MEPHI/IHEP/</a:t>
            </a:r>
            <a:r>
              <a:rPr lang="en-US" dirty="0" err="1" smtClean="0"/>
              <a:t>Kurchatov</a:t>
            </a:r>
            <a:r>
              <a:rPr lang="en-US" dirty="0" smtClean="0"/>
              <a:t>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sonn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6</a:t>
            </a:fld>
            <a:endParaRPr lang="en-US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851190" y="1631800"/>
            <a:ext cx="2257827" cy="3539430"/>
          </a:xfrm>
          <a:prstGeom prst="rect">
            <a:avLst/>
          </a:prstGeom>
          <a:noFill/>
          <a:ln>
            <a:solidFill>
              <a:srgbClr val="0099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NL engineering has decades of experience with PHENIX. </a:t>
            </a:r>
          </a:p>
          <a:p>
            <a:endParaRPr lang="en-US" sz="1600" dirty="0"/>
          </a:p>
          <a:p>
            <a:r>
              <a:rPr lang="en-US" sz="1600" dirty="0" smtClean="0"/>
              <a:t>ISU was responsible for the PHENIX LL1 trigger and MPC-EX. </a:t>
            </a:r>
          </a:p>
          <a:p>
            <a:endParaRPr lang="en-US" sz="1600" dirty="0"/>
          </a:p>
          <a:p>
            <a:r>
              <a:rPr lang="en-US" sz="1600" dirty="0" smtClean="0"/>
              <a:t>WSU has a wide range of experience in building detectors. </a:t>
            </a:r>
          </a:p>
          <a:p>
            <a:endParaRPr lang="en-US" sz="1600" dirty="0"/>
          </a:p>
          <a:p>
            <a:r>
              <a:rPr lang="en-US" sz="1600" dirty="0" smtClean="0"/>
              <a:t>ACU worked on the PHENIX </a:t>
            </a:r>
            <a:r>
              <a:rPr lang="en-US" sz="1600" dirty="0" err="1" smtClean="0"/>
              <a:t>MuTR</a:t>
            </a:r>
            <a:r>
              <a:rPr lang="en-US" sz="1600" dirty="0" smtClean="0"/>
              <a:t> chambers.</a:t>
            </a:r>
          </a:p>
        </p:txBody>
      </p:sp>
    </p:spTree>
    <p:extLst>
      <p:ext uri="{BB962C8B-B14F-4D97-AF65-F5344CB8AC3E}">
        <p14:creationId xmlns:p14="http://schemas.microsoft.com/office/powerpoint/2010/main" val="535689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hedule Driv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932B3A-BA38-40C7-ADEE-2A1902CEB26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704546" y="1151089"/>
            <a:ext cx="7381081" cy="2640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18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6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4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 smtClean="0"/>
              <a:t>Sector Mechanical Prototypes: 3-9/2017</a:t>
            </a:r>
            <a:endParaRPr lang="en-US" dirty="0" smtClean="0">
              <a:solidFill>
                <a:schemeClr val="accent1"/>
              </a:solidFill>
            </a:endParaRPr>
          </a:p>
          <a:p>
            <a:pPr lvl="1"/>
            <a:r>
              <a:rPr lang="en-US" dirty="0" smtClean="0"/>
              <a:t>Prototype v2.1 Test Beam: 2/2018 – 3/2018</a:t>
            </a:r>
          </a:p>
          <a:p>
            <a:pPr lvl="1"/>
            <a:r>
              <a:rPr lang="en-US" dirty="0" smtClean="0"/>
              <a:t>Inner HCAL Production: 11/2019 – 7/2021 </a:t>
            </a:r>
            <a:r>
              <a:rPr lang="en-US" dirty="0" smtClean="0">
                <a:solidFill>
                  <a:schemeClr val="accent1"/>
                </a:solidFill>
              </a:rPr>
              <a:t>(CD3b)</a:t>
            </a:r>
            <a:endParaRPr lang="en-US" dirty="0" smtClean="0"/>
          </a:p>
          <a:p>
            <a:pPr lvl="2"/>
            <a:r>
              <a:rPr lang="en-US" dirty="0" smtClean="0"/>
              <a:t>Mechanical sectors produced every 15 working days</a:t>
            </a:r>
          </a:p>
          <a:p>
            <a:pPr lvl="2"/>
            <a:r>
              <a:rPr lang="en-US" dirty="0" smtClean="0"/>
              <a:t>University assembly (scintillator/electronics/testing) keeps pace</a:t>
            </a:r>
          </a:p>
          <a:p>
            <a:pPr lvl="2"/>
            <a:r>
              <a:rPr lang="en-US" dirty="0" smtClean="0"/>
              <a:t>Shipped in groups of four to BNL; sectors retested </a:t>
            </a:r>
          </a:p>
          <a:p>
            <a:pPr lvl="2"/>
            <a:endParaRPr lang="en-US" dirty="0" smtClean="0"/>
          </a:p>
          <a:p>
            <a:pPr lvl="2"/>
            <a:endParaRPr lang="en-US" dirty="0" smtClean="0">
              <a:solidFill>
                <a:schemeClr val="accent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8259" y="5405597"/>
            <a:ext cx="439947" cy="4571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856218" y="3953213"/>
            <a:ext cx="3486637" cy="2156591"/>
            <a:chOff x="713558" y="3640975"/>
            <a:chExt cx="3486637" cy="2156591"/>
          </a:xfrm>
        </p:grpSpPr>
        <p:sp>
          <p:nvSpPr>
            <p:cNvPr id="12" name="TextBox 11"/>
            <p:cNvSpPr txBox="1"/>
            <p:nvPr/>
          </p:nvSpPr>
          <p:spPr>
            <a:xfrm>
              <a:off x="1736437" y="5551345"/>
              <a:ext cx="335758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MS PGothic" pitchFamily="34" charset="-128"/>
                  <a:cs typeface="+mn-cs"/>
                </a:rPr>
                <a:t>24</a:t>
              </a:r>
              <a:endPara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endParaRPr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3558" y="3640975"/>
              <a:ext cx="3486637" cy="2119608"/>
            </a:xfrm>
            <a:prstGeom prst="rect">
              <a:avLst/>
            </a:prstGeom>
          </p:spPr>
        </p:pic>
      </p:grpSp>
      <p:sp>
        <p:nvSpPr>
          <p:cNvPr id="15" name="TextBox 14"/>
          <p:cNvSpPr txBox="1"/>
          <p:nvPr/>
        </p:nvSpPr>
        <p:spPr>
          <a:xfrm>
            <a:off x="4717606" y="3879101"/>
            <a:ext cx="3756612" cy="2031325"/>
          </a:xfrm>
          <a:prstGeom prst="rect">
            <a:avLst/>
          </a:prstGeom>
          <a:noFill/>
          <a:ln>
            <a:solidFill>
              <a:srgbClr val="0099FF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Production schedule integrates  availability of electronics/</a:t>
            </a:r>
            <a:r>
              <a:rPr lang="en-US" dirty="0" err="1" smtClean="0"/>
              <a:t>SiPMs</a:t>
            </a:r>
            <a:r>
              <a:rPr lang="en-US" dirty="0" smtClean="0"/>
              <a:t> </a:t>
            </a:r>
          </a:p>
          <a:p>
            <a:r>
              <a:rPr lang="en-US" dirty="0" smtClean="0"/>
              <a:t>(WBS 1.5). </a:t>
            </a:r>
          </a:p>
          <a:p>
            <a:endParaRPr lang="en-US" dirty="0" smtClean="0"/>
          </a:p>
          <a:p>
            <a:r>
              <a:rPr lang="en-US" dirty="0" smtClean="0"/>
              <a:t>Schedule slip in assembly can be addressed by adding additional University labor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2996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urces/Cost Driv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08/2/1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'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8</a:t>
            </a:fld>
            <a:endParaRPr lang="en-US" altLang="en-US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28650" y="982952"/>
            <a:ext cx="7886700" cy="5373399"/>
          </a:xfrm>
        </p:spPr>
        <p:txBody>
          <a:bodyPr>
            <a:normAutofit/>
          </a:bodyPr>
          <a:lstStyle/>
          <a:p>
            <a:r>
              <a:rPr lang="en-US" dirty="0" smtClean="0"/>
              <a:t>SS310 </a:t>
            </a:r>
            <a:r>
              <a:rPr lang="en-US" dirty="0" smtClean="0"/>
              <a:t>steel </a:t>
            </a:r>
            <a:r>
              <a:rPr lang="en-US" dirty="0" smtClean="0"/>
              <a:t>is essentially a commodity material but precision machining is expensive</a:t>
            </a:r>
          </a:p>
          <a:p>
            <a:pPr lvl="1"/>
            <a:r>
              <a:rPr lang="en-US" dirty="0" smtClean="0"/>
              <a:t>Cost dominated by production of sector mechanicals</a:t>
            </a:r>
          </a:p>
          <a:p>
            <a:r>
              <a:rPr lang="en-US" dirty="0" smtClean="0"/>
              <a:t>Scintillator tile production</a:t>
            </a:r>
          </a:p>
          <a:p>
            <a:pPr lvl="1"/>
            <a:r>
              <a:rPr lang="en-US" dirty="0" smtClean="0"/>
              <a:t>Surface flatness over long distances a key specification</a:t>
            </a:r>
          </a:p>
          <a:p>
            <a:pPr lvl="2"/>
            <a:r>
              <a:rPr lang="en-US" dirty="0" smtClean="0"/>
              <a:t>Wrapped tile thickness &lt; 7.5mm, </a:t>
            </a:r>
            <a:r>
              <a:rPr lang="en-US" dirty="0" err="1" smtClean="0"/>
              <a:t>Uniplast</a:t>
            </a:r>
            <a:r>
              <a:rPr lang="en-US" dirty="0" smtClean="0"/>
              <a:t> can meet this spec.  </a:t>
            </a:r>
          </a:p>
          <a:p>
            <a:pPr lvl="1"/>
            <a:r>
              <a:rPr lang="en-US" dirty="0" err="1" smtClean="0"/>
              <a:t>Uniplast</a:t>
            </a:r>
            <a:r>
              <a:rPr lang="en-US" dirty="0" smtClean="0"/>
              <a:t> (T2K, </a:t>
            </a:r>
            <a:r>
              <a:rPr lang="en-US" smtClean="0"/>
              <a:t>PHENIX</a:t>
            </a:r>
            <a:r>
              <a:rPr lang="en-US" smtClean="0"/>
              <a:t>) </a:t>
            </a:r>
            <a:endParaRPr lang="en-US" dirty="0" smtClean="0"/>
          </a:p>
          <a:p>
            <a:pPr lvl="2"/>
            <a:r>
              <a:rPr lang="en-US" dirty="0" smtClean="0"/>
              <a:t>FNAL/</a:t>
            </a:r>
            <a:r>
              <a:rPr lang="en-US" dirty="0" err="1" smtClean="0"/>
              <a:t>Elgen</a:t>
            </a:r>
            <a:r>
              <a:rPr lang="en-US" dirty="0" smtClean="0"/>
              <a:t> also investigated, </a:t>
            </a:r>
            <a:r>
              <a:rPr lang="en-US" dirty="0" err="1" smtClean="0"/>
              <a:t>Uniplast</a:t>
            </a:r>
            <a:r>
              <a:rPr lang="en-US" dirty="0" smtClean="0"/>
              <a:t> most economical for complete tile assemblies</a:t>
            </a:r>
          </a:p>
          <a:p>
            <a:r>
              <a:rPr lang="en-US" dirty="0" smtClean="0"/>
              <a:t>Module Assembly and QA</a:t>
            </a:r>
          </a:p>
          <a:p>
            <a:pPr lvl="1"/>
            <a:r>
              <a:rPr lang="en-US" dirty="0" smtClean="0"/>
              <a:t>Assemble inner HCAL at multiple university sites </a:t>
            </a:r>
          </a:p>
          <a:p>
            <a:pPr lvl="2"/>
            <a:r>
              <a:rPr lang="en-US" dirty="0" smtClean="0"/>
              <a:t>Make use of university labor and facilities</a:t>
            </a:r>
          </a:p>
          <a:p>
            <a:pPr lvl="2"/>
            <a:r>
              <a:rPr lang="en-US" dirty="0" smtClean="0"/>
              <a:t>Deliver assembled, </a:t>
            </a:r>
            <a:r>
              <a:rPr lang="en-US" dirty="0" err="1" smtClean="0"/>
              <a:t>cosmics</a:t>
            </a:r>
            <a:r>
              <a:rPr lang="en-US" dirty="0" smtClean="0"/>
              <a:t> tested sectors to BNL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740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s of Estimat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07/13/17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HENIX Director's Review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932B3A-BA38-40C7-ADEE-2A1902CEB26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628650" y="1086515"/>
            <a:ext cx="7886700" cy="535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18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6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4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The Inner HCAL will be assembled at two (or more) University sites. </a:t>
            </a:r>
          </a:p>
          <a:p>
            <a:pPr lvl="1"/>
            <a:r>
              <a:rPr lang="en-US" dirty="0" smtClean="0"/>
              <a:t>ISU, WSU and ACU have expressed interest</a:t>
            </a:r>
          </a:p>
          <a:p>
            <a:pPr lvl="2"/>
            <a:r>
              <a:rPr lang="en-US" dirty="0" smtClean="0"/>
              <a:t>Rutgers may provide some machined parts</a:t>
            </a:r>
          </a:p>
          <a:p>
            <a:pPr lvl="1"/>
            <a:r>
              <a:rPr lang="en-US" dirty="0" smtClean="0"/>
              <a:t>Sector assemblies provided by local vendors, populated with scintillator and electronics by University labor</a:t>
            </a:r>
          </a:p>
          <a:p>
            <a:pPr lvl="1"/>
            <a:r>
              <a:rPr lang="en-US" dirty="0" smtClean="0"/>
              <a:t>Shipped to BNL, tested after shipping and stored. </a:t>
            </a:r>
          </a:p>
          <a:p>
            <a:pPr lvl="1"/>
            <a:r>
              <a:rPr lang="en-US" dirty="0" smtClean="0"/>
              <a:t>IHEP </a:t>
            </a:r>
            <a:r>
              <a:rPr lang="en-US" dirty="0" err="1" smtClean="0"/>
              <a:t>Protovino</a:t>
            </a:r>
            <a:r>
              <a:rPr lang="en-US" dirty="0" smtClean="0"/>
              <a:t> investigating construction alternatives</a:t>
            </a:r>
          </a:p>
          <a:p>
            <a:pPr lvl="1"/>
            <a:endParaRPr lang="en-US" dirty="0"/>
          </a:p>
          <a:p>
            <a:r>
              <a:rPr lang="en-US" dirty="0" smtClean="0"/>
              <a:t>Costs in BoE are based on: </a:t>
            </a:r>
          </a:p>
          <a:p>
            <a:pPr lvl="1"/>
            <a:r>
              <a:rPr lang="en-US" dirty="0" smtClean="0"/>
              <a:t>Experience with test beam prototypes</a:t>
            </a:r>
          </a:p>
          <a:p>
            <a:pPr lvl="1"/>
            <a:r>
              <a:rPr lang="en-US" dirty="0" smtClean="0"/>
              <a:t>Experience with sector prototypes</a:t>
            </a:r>
          </a:p>
          <a:p>
            <a:pPr lvl="1"/>
            <a:r>
              <a:rPr lang="en-US" dirty="0" smtClean="0"/>
              <a:t>Quotations </a:t>
            </a:r>
          </a:p>
          <a:p>
            <a:pPr lvl="1"/>
            <a:r>
              <a:rPr lang="en-US" dirty="0" smtClean="0"/>
              <a:t>Engineering estimates (Inner HCAL End Ring)</a:t>
            </a:r>
          </a:p>
        </p:txBody>
      </p:sp>
    </p:spTree>
    <p:extLst>
      <p:ext uri="{BB962C8B-B14F-4D97-AF65-F5344CB8AC3E}">
        <p14:creationId xmlns:p14="http://schemas.microsoft.com/office/powerpoint/2010/main" val="41556124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4</TotalTime>
  <Words>1388</Words>
  <Application>Microsoft Office PowerPoint</Application>
  <PresentationFormat>On-screen Show (4:3)</PresentationFormat>
  <Paragraphs>365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7" baseType="lpstr">
      <vt:lpstr>MS Gothic</vt:lpstr>
      <vt:lpstr>ＭＳ Ｐゴシック</vt:lpstr>
      <vt:lpstr>ＭＳ Ｐゴシック</vt:lpstr>
      <vt:lpstr>Arial</vt:lpstr>
      <vt:lpstr>Calibri</vt:lpstr>
      <vt:lpstr>Calibri Light</vt:lpstr>
      <vt:lpstr>Helvetica Neue Light</vt:lpstr>
      <vt:lpstr>Symbol</vt:lpstr>
      <vt:lpstr>Office Theme</vt:lpstr>
      <vt:lpstr>1_Office Theme</vt:lpstr>
      <vt:lpstr>2_Office Theme</vt:lpstr>
      <vt:lpstr>3_Office Theme</vt:lpstr>
      <vt:lpstr>Equation</vt:lpstr>
      <vt:lpstr>Inner HCAL WBS 1.4.2</vt:lpstr>
      <vt:lpstr>Inner HCAL </vt:lpstr>
      <vt:lpstr>HCAL Performance Specifications</vt:lpstr>
      <vt:lpstr>Design Drivers</vt:lpstr>
      <vt:lpstr>Test Beam Performance</vt:lpstr>
      <vt:lpstr>Personnel</vt:lpstr>
      <vt:lpstr>Schedule Drivers</vt:lpstr>
      <vt:lpstr>Resources/Cost Drivers</vt:lpstr>
      <vt:lpstr>Basis of Estimate</vt:lpstr>
      <vt:lpstr>Sector Prototype</vt:lpstr>
      <vt:lpstr>Assembled Sector Measurements</vt:lpstr>
      <vt:lpstr>Risk Registry/Issues and Concerns</vt:lpstr>
      <vt:lpstr>Back Up</vt:lpstr>
      <vt:lpstr>sPHENIX HCAL Description</vt:lpstr>
      <vt:lpstr>Why a Sector Prototype? </vt:lpstr>
      <vt:lpstr>Sector Prototype Drawing</vt:lpstr>
      <vt:lpstr>Some Pictures</vt:lpstr>
      <vt:lpstr>More Pictures</vt:lpstr>
      <vt:lpstr>Finished Product</vt:lpstr>
      <vt:lpstr>Assembled Sector Measurements</vt:lpstr>
      <vt:lpstr>Sector Sag</vt:lpstr>
      <vt:lpstr>HCAL Budget Profile</vt:lpstr>
      <vt:lpstr>HCAL Staffing</vt:lpstr>
      <vt:lpstr>Quality of Estimat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sPHENIX Inner HCAL Sector Prototype</dc:title>
  <dc:creator>john@jlajoie.com</dc:creator>
  <cp:lastModifiedBy>john@jlajoie.com</cp:lastModifiedBy>
  <cp:revision>99</cp:revision>
  <dcterms:created xsi:type="dcterms:W3CDTF">2017-07-25T19:45:38Z</dcterms:created>
  <dcterms:modified xsi:type="dcterms:W3CDTF">2017-07-26T19:19:29Z</dcterms:modified>
</cp:coreProperties>
</file>